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068"/>
      </w:tblGrid>
      <w:tr w:rsidR="00E966B1" w:rsidTr="003A4493">
        <w:trPr>
          <w:trHeight w:val="317"/>
        </w:trPr>
        <w:tc>
          <w:tcPr>
            <w:tcW w:w="4219" w:type="dxa"/>
            <w:hideMark/>
          </w:tcPr>
          <w:p w:rsidR="00E966B1" w:rsidRDefault="00E966B1" w:rsidP="003A4493">
            <w:pPr>
              <w:pStyle w:val="NoSpacing"/>
              <w:rPr>
                <w:rFonts w:ascii="Times New Roman" w:hAnsi="Times New Roman"/>
                <w:b/>
                <w:sz w:val="26"/>
                <w:szCs w:val="26"/>
              </w:rPr>
            </w:pPr>
            <w:bookmarkStart w:id="0" w:name="_GoBack"/>
            <w:bookmarkEnd w:id="0"/>
            <w:r>
              <w:rPr>
                <w:rFonts w:ascii="Times New Roman" w:hAnsi="Times New Roman"/>
                <w:b/>
                <w:sz w:val="26"/>
                <w:szCs w:val="26"/>
              </w:rPr>
              <w:t>TRƯỜNG THCS LÊ LỢI</w:t>
            </w:r>
          </w:p>
        </w:tc>
        <w:tc>
          <w:tcPr>
            <w:tcW w:w="5068" w:type="dxa"/>
            <w:vAlign w:val="bottom"/>
            <w:hideMark/>
          </w:tcPr>
          <w:p w:rsidR="00E966B1" w:rsidRDefault="00E966B1" w:rsidP="00FE3B75">
            <w:pPr>
              <w:pStyle w:val="NoSpacing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>Môn: Toán 9      Thời gian làm bài: 120 phút</w:t>
            </w:r>
          </w:p>
        </w:tc>
      </w:tr>
      <w:tr w:rsidR="00E966B1" w:rsidTr="003A4493">
        <w:trPr>
          <w:trHeight w:val="317"/>
        </w:trPr>
        <w:tc>
          <w:tcPr>
            <w:tcW w:w="4219" w:type="dxa"/>
          </w:tcPr>
          <w:p w:rsidR="00E966B1" w:rsidRPr="003A4493" w:rsidRDefault="00E966B1" w:rsidP="003A4493">
            <w:pPr>
              <w:pStyle w:val="NoSpacing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5068" w:type="dxa"/>
            <w:vAlign w:val="bottom"/>
          </w:tcPr>
          <w:p w:rsidR="00E966B1" w:rsidRDefault="00E966B1" w:rsidP="00FE3B75">
            <w:pPr>
              <w:pStyle w:val="NoSpacing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Y="-1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068"/>
      </w:tblGrid>
      <w:tr w:rsidR="003A4493" w:rsidTr="003A4493">
        <w:tc>
          <w:tcPr>
            <w:tcW w:w="4219" w:type="dxa"/>
            <w:hideMark/>
          </w:tcPr>
          <w:p w:rsidR="003A4493" w:rsidRPr="003A4493" w:rsidRDefault="003A4493" w:rsidP="003A4493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3A4493">
              <w:rPr>
                <w:rFonts w:ascii="Times New Roman" w:hAnsi="Times New Roman"/>
                <w:sz w:val="26"/>
                <w:szCs w:val="26"/>
                <w:lang w:val="vi-VN"/>
              </w:rPr>
              <w:t>PHÒNG GIÁO DỤC VÀ ĐÀO TẠO</w:t>
            </w:r>
          </w:p>
        </w:tc>
        <w:tc>
          <w:tcPr>
            <w:tcW w:w="5068" w:type="dxa"/>
            <w:hideMark/>
          </w:tcPr>
          <w:p w:rsidR="003A4493" w:rsidRDefault="003A4493" w:rsidP="003A4493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Ề THAM KHẢO TUYỂN SINH 10</w:t>
            </w:r>
          </w:p>
        </w:tc>
      </w:tr>
      <w:tr w:rsidR="003A4493" w:rsidTr="003A4493">
        <w:tc>
          <w:tcPr>
            <w:tcW w:w="4219" w:type="dxa"/>
            <w:hideMark/>
          </w:tcPr>
          <w:p w:rsidR="003A4493" w:rsidRDefault="003A4493" w:rsidP="003A4493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QUẬN TÂN PHÚ</w:t>
            </w:r>
          </w:p>
        </w:tc>
        <w:tc>
          <w:tcPr>
            <w:tcW w:w="5068" w:type="dxa"/>
            <w:hideMark/>
          </w:tcPr>
          <w:p w:rsidR="003A4493" w:rsidRDefault="003A4493" w:rsidP="003A4493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NĂM HỌC: 2019 - 2020</w:t>
            </w:r>
          </w:p>
        </w:tc>
      </w:tr>
    </w:tbl>
    <w:p w:rsidR="003A4493" w:rsidRPr="003A4493" w:rsidRDefault="00E966B1" w:rsidP="00E966B1">
      <w:pPr>
        <w:tabs>
          <w:tab w:val="left" w:pos="6373"/>
        </w:tabs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4F88F5A9" wp14:editId="544536ED">
                <wp:simplePos x="0" y="0"/>
                <wp:positionH relativeFrom="column">
                  <wp:posOffset>902335</wp:posOffset>
                </wp:positionH>
                <wp:positionV relativeFrom="paragraph">
                  <wp:posOffset>33654</wp:posOffset>
                </wp:positionV>
                <wp:extent cx="742315" cy="0"/>
                <wp:effectExtent l="0" t="0" r="19685" b="1905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4231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1.05pt,2.65pt" to="129.5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" strokecolor="black [3213]">
                <o:lock v:ext="edit" shapetype="f"/>
              </v:line>
            </w:pict>
          </mc:Fallback>
        </mc:AlternateContent>
      </w:r>
    </w:p>
    <w:p w:rsidR="00E966B1" w:rsidRPr="00C6709A" w:rsidRDefault="00E966B1" w:rsidP="00E966B1">
      <w:pPr>
        <w:tabs>
          <w:tab w:val="left" w:pos="6373"/>
        </w:tabs>
        <w:jc w:val="both"/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                                                </w:t>
      </w:r>
      <w:r w:rsidRPr="00C6709A">
        <w:rPr>
          <w:rFonts w:ascii="Times New Roman" w:hAnsi="Times New Roman"/>
          <w:b/>
          <w:i/>
          <w:sz w:val="26"/>
          <w:szCs w:val="26"/>
        </w:rPr>
        <w:t>(không tính thời gian phát đề)</w:t>
      </w:r>
    </w:p>
    <w:p w:rsidR="00E966B1" w:rsidRPr="00A81940" w:rsidRDefault="00E966B1" w:rsidP="00E966B1">
      <w:pPr>
        <w:spacing w:after="0"/>
        <w:jc w:val="both"/>
        <w:rPr>
          <w:rFonts w:ascii="Times New Roman" w:hAnsi="Times New Roman"/>
          <w:sz w:val="26"/>
          <w:szCs w:val="26"/>
        </w:rPr>
      </w:pPr>
      <w:r w:rsidRPr="00A81940">
        <w:rPr>
          <w:rFonts w:ascii="Times New Roman" w:hAnsi="Times New Roman"/>
          <w:b/>
          <w:sz w:val="26"/>
          <w:szCs w:val="26"/>
          <w:u w:val="single"/>
        </w:rPr>
        <w:t xml:space="preserve">Bài </w:t>
      </w:r>
      <w:r w:rsidRPr="00A81940">
        <w:rPr>
          <w:rFonts w:ascii="Times New Roman" w:hAnsi="Times New Roman"/>
          <w:b/>
          <w:sz w:val="26"/>
          <w:szCs w:val="26"/>
        </w:rPr>
        <w:t xml:space="preserve">1.(1,5 điểm) </w:t>
      </w:r>
      <w:r w:rsidRPr="00A81940">
        <w:rPr>
          <w:rFonts w:ascii="Times New Roman" w:hAnsi="Times New Roman"/>
          <w:sz w:val="26"/>
          <w:szCs w:val="26"/>
        </w:rPr>
        <w:t xml:space="preserve">Cho hàm số      </w:t>
      </w:r>
      <w:r w:rsidRPr="004E47A9">
        <w:rPr>
          <w:rFonts w:ascii="Times New Roman" w:hAnsi="Times New Roman"/>
          <w:position w:val="-10"/>
          <w:szCs w:val="28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55pt;height:20.45pt" o:ole="">
            <v:imagedata r:id="rId9" o:title=""/>
          </v:shape>
          <o:OLEObject Type="Embed" ProgID="Equation.DSMT4" ShapeID="_x0000_i1025" DrawAspect="Content" ObjectID="_1612789273" r:id="rId10"/>
        </w:object>
      </w:r>
      <w:r>
        <w:rPr>
          <w:rFonts w:ascii="Times New Roman" w:hAnsi="Times New Roman"/>
          <w:position w:val="-10"/>
          <w:szCs w:val="28"/>
        </w:rPr>
        <w:t xml:space="preserve"> </w:t>
      </w:r>
      <w:r w:rsidRPr="00A81940">
        <w:rPr>
          <w:rFonts w:ascii="Times New Roman" w:hAnsi="Times New Roman"/>
          <w:sz w:val="26"/>
          <w:szCs w:val="26"/>
        </w:rPr>
        <w:t xml:space="preserve">có đồ thị là (d) và hàm số </w:t>
      </w:r>
      <w:r w:rsidRPr="00A81940">
        <w:rPr>
          <w:rFonts w:ascii="Times New Roman" w:hAnsi="Times New Roman"/>
          <w:position w:val="-10"/>
          <w:sz w:val="26"/>
          <w:szCs w:val="26"/>
        </w:rPr>
        <w:object w:dxaOrig="880" w:dyaOrig="400">
          <v:shape id="_x0000_i1026" type="#_x0000_t75" style="width:43.95pt;height:20.45pt" o:ole="">
            <v:imagedata r:id="rId11" o:title=""/>
          </v:shape>
          <o:OLEObject Type="Embed" ProgID="Equation.DSMT4" ShapeID="_x0000_i1026" DrawAspect="Content" ObjectID="_1612789274" r:id="rId12"/>
        </w:object>
      </w:r>
      <w:r w:rsidRPr="00A81940">
        <w:rPr>
          <w:rFonts w:ascii="Times New Roman" w:hAnsi="Times New Roman"/>
          <w:sz w:val="26"/>
          <w:szCs w:val="26"/>
        </w:rPr>
        <w:t xml:space="preserve"> có đồ thị là (P).</w:t>
      </w:r>
    </w:p>
    <w:p w:rsidR="00E966B1" w:rsidRDefault="00E966B1" w:rsidP="00E966B1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/>
          <w:sz w:val="26"/>
          <w:szCs w:val="26"/>
        </w:rPr>
      </w:pPr>
      <w:r w:rsidRPr="00A81940">
        <w:rPr>
          <w:rFonts w:ascii="Times New Roman" w:hAnsi="Times New Roman"/>
          <w:sz w:val="26"/>
          <w:szCs w:val="26"/>
        </w:rPr>
        <w:t>Vẽ (d) và (P) trên cùng mặt phẳng tọa độ</w:t>
      </w:r>
    </w:p>
    <w:p w:rsidR="00E966B1" w:rsidRPr="00735C82" w:rsidRDefault="00E966B1" w:rsidP="00E966B1">
      <w:pPr>
        <w:pStyle w:val="ListParagraph"/>
        <w:numPr>
          <w:ilvl w:val="0"/>
          <w:numId w:val="3"/>
        </w:numPr>
        <w:spacing w:before="240"/>
        <w:jc w:val="both"/>
        <w:rPr>
          <w:rFonts w:ascii="Times New Roman" w:hAnsi="Times New Roman"/>
          <w:szCs w:val="28"/>
        </w:rPr>
      </w:pPr>
      <w:r w:rsidRPr="00735C82">
        <w:rPr>
          <w:rFonts w:ascii="Times New Roman" w:hAnsi="Times New Roman"/>
          <w:sz w:val="26"/>
          <w:szCs w:val="26"/>
        </w:rPr>
        <w:t>Tìm tọa độ giao điểm của (d) và (P) bằng phép tính</w:t>
      </w:r>
    </w:p>
    <w:p w:rsidR="00E966B1" w:rsidRPr="00AB60A7" w:rsidRDefault="00E966B1" w:rsidP="00E966B1">
      <w:pPr>
        <w:spacing w:before="120" w:after="0" w:line="240" w:lineRule="auto"/>
        <w:jc w:val="both"/>
        <w:rPr>
          <w:rFonts w:ascii="Times New Roman" w:eastAsia="Calibri" w:hAnsi="Times New Roman"/>
          <w:b/>
          <w:sz w:val="26"/>
          <w:szCs w:val="26"/>
        </w:rPr>
      </w:pPr>
      <w:r w:rsidRPr="00A81940">
        <w:rPr>
          <w:rFonts w:ascii="Times New Roman" w:hAnsi="Times New Roman"/>
          <w:b/>
          <w:sz w:val="26"/>
          <w:szCs w:val="26"/>
          <w:u w:val="single"/>
        </w:rPr>
        <w:t xml:space="preserve">Bài </w:t>
      </w:r>
      <w:r w:rsidRPr="00A81940">
        <w:rPr>
          <w:rFonts w:ascii="Times New Roman" w:hAnsi="Times New Roman"/>
          <w:b/>
          <w:sz w:val="26"/>
          <w:szCs w:val="26"/>
        </w:rPr>
        <w:t>2.</w:t>
      </w:r>
      <w:r w:rsidRPr="00A81940">
        <w:rPr>
          <w:rFonts w:ascii="Times New Roman" w:eastAsia="Calibri" w:hAnsi="Times New Roman"/>
          <w:b/>
          <w:sz w:val="26"/>
          <w:szCs w:val="26"/>
        </w:rPr>
        <w:t xml:space="preserve"> (1,5 điểm) </w:t>
      </w:r>
      <w:r w:rsidRPr="00A81940">
        <w:rPr>
          <w:rFonts w:ascii="Times New Roman" w:eastAsia="Calibri" w:hAnsi="Times New Roman"/>
          <w:sz w:val="26"/>
          <w:szCs w:val="26"/>
        </w:rPr>
        <w:t xml:space="preserve">Cho phương trình: </w:t>
      </w:r>
      <w:r w:rsidRPr="00A81940">
        <w:rPr>
          <w:rFonts w:ascii="Times New Roman" w:eastAsia="Calibri" w:hAnsi="Times New Roman"/>
          <w:position w:val="-10"/>
          <w:sz w:val="26"/>
          <w:szCs w:val="26"/>
        </w:rPr>
        <w:object w:dxaOrig="2280" w:dyaOrig="360">
          <v:shape id="_x0000_i1027" type="#_x0000_t75" style="width:138.7pt;height:22pt" o:ole="">
            <v:imagedata r:id="rId13" o:title=""/>
          </v:shape>
          <o:OLEObject Type="Embed" ProgID="Equation.DSMT4" ShapeID="_x0000_i1027" DrawAspect="Content" ObjectID="_1612789275" r:id="rId14"/>
        </w:object>
      </w:r>
      <w:r w:rsidRPr="00A81940">
        <w:rPr>
          <w:rFonts w:ascii="Times New Roman" w:eastAsia="Calibri" w:hAnsi="Times New Roman"/>
          <w:sz w:val="26"/>
          <w:szCs w:val="26"/>
        </w:rPr>
        <w:t xml:space="preserve">  (1) (</w:t>
      </w:r>
      <w:r w:rsidRPr="00A81940">
        <w:rPr>
          <w:rFonts w:ascii="Times New Roman" w:eastAsia="Calibri" w:hAnsi="Times New Roman"/>
          <w:position w:val="-6"/>
          <w:sz w:val="26"/>
          <w:szCs w:val="26"/>
        </w:rPr>
        <w:object w:dxaOrig="200" w:dyaOrig="220">
          <v:shape id="_x0000_i1028" type="#_x0000_t75" style="width:12.9pt;height:14.4pt" o:ole="">
            <v:imagedata r:id="rId15" o:title=""/>
          </v:shape>
          <o:OLEObject Type="Embed" ProgID="Equation.DSMT4" ShapeID="_x0000_i1028" DrawAspect="Content" ObjectID="_1612789276" r:id="rId16"/>
        </w:object>
      </w:r>
      <w:r w:rsidRPr="00A81940">
        <w:rPr>
          <w:rFonts w:ascii="Times New Roman" w:eastAsia="Calibri" w:hAnsi="Times New Roman"/>
          <w:sz w:val="26"/>
          <w:szCs w:val="26"/>
        </w:rPr>
        <w:t xml:space="preserve"> là ẩn số, </w:t>
      </w:r>
      <w:r w:rsidRPr="00A81940">
        <w:rPr>
          <w:rFonts w:ascii="Times New Roman" w:eastAsia="Calibri" w:hAnsi="Times New Roman"/>
          <w:position w:val="-6"/>
          <w:sz w:val="26"/>
          <w:szCs w:val="26"/>
        </w:rPr>
        <w:object w:dxaOrig="260" w:dyaOrig="220">
          <v:shape id="_x0000_i1029" type="#_x0000_t75" style="width:15.15pt;height:12.9pt" o:ole="">
            <v:imagedata r:id="rId17" o:title=""/>
          </v:shape>
          <o:OLEObject Type="Embed" ProgID="Equation.DSMT4" ShapeID="_x0000_i1029" DrawAspect="Content" ObjectID="_1612789277" r:id="rId18"/>
        </w:object>
      </w:r>
      <w:r w:rsidRPr="00A81940">
        <w:rPr>
          <w:rFonts w:ascii="Times New Roman" w:eastAsia="Calibri" w:hAnsi="Times New Roman"/>
          <w:sz w:val="26"/>
          <w:szCs w:val="26"/>
        </w:rPr>
        <w:t xml:space="preserve"> là tham số)</w:t>
      </w:r>
    </w:p>
    <w:p w:rsidR="00E966B1" w:rsidRPr="00A81940" w:rsidRDefault="00E966B1" w:rsidP="00E966B1">
      <w:pPr>
        <w:pStyle w:val="ListParagraph"/>
        <w:numPr>
          <w:ilvl w:val="0"/>
          <w:numId w:val="2"/>
        </w:numPr>
        <w:spacing w:before="120" w:after="0" w:line="240" w:lineRule="auto"/>
        <w:jc w:val="both"/>
        <w:rPr>
          <w:rFonts w:ascii="Times New Roman" w:eastAsia="Calibri" w:hAnsi="Times New Roman"/>
          <w:sz w:val="26"/>
          <w:szCs w:val="26"/>
        </w:rPr>
      </w:pPr>
      <w:r w:rsidRPr="00A81940">
        <w:rPr>
          <w:rFonts w:ascii="Times New Roman" w:eastAsia="Calibri" w:hAnsi="Times New Roman"/>
          <w:sz w:val="26"/>
          <w:szCs w:val="26"/>
        </w:rPr>
        <w:t xml:space="preserve">Chứng minh phương trình (1)luôn luôn có hai nghiệm phân biệt với mọi </w:t>
      </w:r>
      <w:r w:rsidRPr="00A81940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030" type="#_x0000_t75" style="width:15.15pt;height:12.9pt" o:ole="">
            <v:imagedata r:id="rId17" o:title=""/>
          </v:shape>
          <o:OLEObject Type="Embed" ProgID="Equation.DSMT4" ShapeID="_x0000_i1030" DrawAspect="Content" ObjectID="_1612789278" r:id="rId19"/>
        </w:object>
      </w:r>
    </w:p>
    <w:p w:rsidR="00E966B1" w:rsidRPr="00A81940" w:rsidRDefault="00E966B1" w:rsidP="00E966B1">
      <w:pPr>
        <w:numPr>
          <w:ilvl w:val="0"/>
          <w:numId w:val="2"/>
        </w:numPr>
        <w:spacing w:before="120" w:after="0" w:line="240" w:lineRule="auto"/>
        <w:jc w:val="both"/>
        <w:rPr>
          <w:rFonts w:ascii="Times New Roman" w:eastAsia="Calibri" w:hAnsi="Times New Roman"/>
          <w:sz w:val="26"/>
          <w:szCs w:val="26"/>
        </w:rPr>
      </w:pPr>
      <w:r w:rsidRPr="00A81940">
        <w:rPr>
          <w:rFonts w:ascii="Times New Roman" w:eastAsia="Calibri" w:hAnsi="Times New Roman"/>
          <w:sz w:val="26"/>
          <w:szCs w:val="26"/>
        </w:rPr>
        <w:t xml:space="preserve">Định </w:t>
      </w:r>
      <w:r w:rsidRPr="00A81940">
        <w:rPr>
          <w:rFonts w:ascii="Times New Roman" w:eastAsia="Calibri" w:hAnsi="Times New Roman"/>
          <w:position w:val="-6"/>
          <w:sz w:val="26"/>
          <w:szCs w:val="26"/>
        </w:rPr>
        <w:object w:dxaOrig="260" w:dyaOrig="220">
          <v:shape id="_x0000_i1031" type="#_x0000_t75" style="width:15.15pt;height:12.9pt" o:ole="">
            <v:imagedata r:id="rId17" o:title=""/>
          </v:shape>
          <o:OLEObject Type="Embed" ProgID="Equation.DSMT4" ShapeID="_x0000_i1031" DrawAspect="Content" ObjectID="_1612789279" r:id="rId20"/>
        </w:object>
      </w:r>
      <w:r w:rsidRPr="00A81940">
        <w:rPr>
          <w:rFonts w:ascii="Times New Roman" w:eastAsia="Calibri" w:hAnsi="Times New Roman"/>
          <w:sz w:val="26"/>
          <w:szCs w:val="26"/>
        </w:rPr>
        <w:t xml:space="preserve"> để hai nghiệm </w:t>
      </w:r>
      <w:r w:rsidRPr="00A81940">
        <w:rPr>
          <w:rFonts w:ascii="Times New Roman" w:eastAsia="Calibri" w:hAnsi="Times New Roman"/>
          <w:position w:val="-12"/>
          <w:sz w:val="26"/>
          <w:szCs w:val="26"/>
        </w:rPr>
        <w:object w:dxaOrig="600" w:dyaOrig="360">
          <v:shape id="_x0000_i1032" type="#_x0000_t75" style="width:37.15pt;height:23.5pt" o:ole="">
            <v:imagedata r:id="rId21" o:title=""/>
          </v:shape>
          <o:OLEObject Type="Embed" ProgID="Equation.DSMT4" ShapeID="_x0000_i1032" DrawAspect="Content" ObjectID="_1612789280" r:id="rId22"/>
        </w:object>
      </w:r>
      <w:r w:rsidRPr="00A81940">
        <w:rPr>
          <w:rFonts w:ascii="Times New Roman" w:eastAsia="Calibri" w:hAnsi="Times New Roman"/>
          <w:sz w:val="26"/>
          <w:szCs w:val="26"/>
        </w:rPr>
        <w:t xml:space="preserve"> của phương trình (1) thỏa mãn:</w:t>
      </w:r>
    </w:p>
    <w:p w:rsidR="00E966B1" w:rsidRPr="00A81940" w:rsidRDefault="00496988" w:rsidP="00E966B1">
      <w:pPr>
        <w:spacing w:before="120" w:after="0" w:line="240" w:lineRule="auto"/>
        <w:ind w:left="2880" w:firstLine="720"/>
        <w:jc w:val="both"/>
        <w:rPr>
          <w:rFonts w:ascii="Times New Roman" w:eastAsia="Calibri" w:hAnsi="Times New Roman"/>
          <w:sz w:val="26"/>
          <w:szCs w:val="26"/>
        </w:rPr>
      </w:pPr>
      <w:r w:rsidRPr="00A81940">
        <w:rPr>
          <w:rFonts w:ascii="Times New Roman" w:eastAsia="Calibri" w:hAnsi="Times New Roman"/>
          <w:position w:val="-12"/>
          <w:sz w:val="26"/>
          <w:szCs w:val="26"/>
        </w:rPr>
        <w:object w:dxaOrig="1840" w:dyaOrig="380">
          <v:shape id="_x0000_i1033" type="#_x0000_t75" style="width:119pt;height:23.5pt" o:ole="">
            <v:imagedata r:id="rId23" o:title=""/>
          </v:shape>
          <o:OLEObject Type="Embed" ProgID="Equation.DSMT4" ShapeID="_x0000_i1033" DrawAspect="Content" ObjectID="_1612789281" r:id="rId24"/>
        </w:object>
      </w:r>
    </w:p>
    <w:p w:rsidR="00E966B1" w:rsidRPr="00252A87" w:rsidRDefault="00E966B1" w:rsidP="00E966B1">
      <w:pPr>
        <w:spacing w:before="120" w:after="0"/>
        <w:rPr>
          <w:rFonts w:ascii="Times New Roman" w:eastAsia="Calibri" w:hAnsi="Times New Roman"/>
          <w:sz w:val="26"/>
          <w:szCs w:val="26"/>
          <w:lang w:val="pt-BR"/>
        </w:rPr>
      </w:pPr>
      <w:r w:rsidRPr="00A81940">
        <w:rPr>
          <w:rFonts w:ascii="Times New Roman" w:hAnsi="Times New Roman"/>
          <w:b/>
          <w:sz w:val="26"/>
          <w:szCs w:val="26"/>
          <w:u w:val="single"/>
        </w:rPr>
        <w:t>Bài 3</w:t>
      </w:r>
      <w:r w:rsidRPr="00A81940">
        <w:rPr>
          <w:rFonts w:ascii="Times New Roman" w:hAnsi="Times New Roman"/>
          <w:b/>
          <w:sz w:val="26"/>
          <w:szCs w:val="26"/>
        </w:rPr>
        <w:t xml:space="preserve">: </w:t>
      </w:r>
      <w:r w:rsidRPr="00252A87">
        <w:rPr>
          <w:rFonts w:ascii="Times New Roman" w:eastAsia="Calibri" w:hAnsi="Times New Roman"/>
          <w:sz w:val="26"/>
          <w:szCs w:val="26"/>
          <w:lang w:val="pt-BR"/>
        </w:rPr>
        <w:t xml:space="preserve">Một người mua 3 đôi giày với hình thức khuyến mãi như sau: Nếu bạn mua một đôi giày với mức giá thông thường, bạn sẽ được giá giảm 30% khi mua đôi thứ hai, và mua một đôi thứ ba với một nửa giá ban đầu. Bạn Anh đã trả 1320000 cho 3 đôi giày. </w:t>
      </w:r>
    </w:p>
    <w:p w:rsidR="00E966B1" w:rsidRPr="00252A87" w:rsidRDefault="00E966B1" w:rsidP="00E966B1">
      <w:pPr>
        <w:spacing w:before="120" w:after="0"/>
        <w:ind w:left="360" w:firstLine="360"/>
        <w:jc w:val="both"/>
        <w:rPr>
          <w:rFonts w:ascii="Times New Roman" w:eastAsia="Calibri" w:hAnsi="Times New Roman"/>
          <w:sz w:val="26"/>
          <w:szCs w:val="26"/>
          <w:lang w:val="pt-BR"/>
        </w:rPr>
      </w:pPr>
      <w:r w:rsidRPr="00252A87">
        <w:rPr>
          <w:rFonts w:ascii="Times New Roman" w:eastAsia="Calibri" w:hAnsi="Times New Roman"/>
          <w:sz w:val="26"/>
          <w:szCs w:val="26"/>
          <w:lang w:val="pt-BR"/>
        </w:rPr>
        <w:t>a) Giá ban đầu của một đôi giày là bao nhiêu?</w:t>
      </w:r>
    </w:p>
    <w:p w:rsidR="00E966B1" w:rsidRPr="00252A87" w:rsidRDefault="00E966B1" w:rsidP="00E966B1">
      <w:pPr>
        <w:pStyle w:val="ListParagraph"/>
        <w:spacing w:before="120" w:after="0"/>
        <w:jc w:val="both"/>
        <w:rPr>
          <w:rFonts w:ascii="Times New Roman" w:eastAsia="Calibri" w:hAnsi="Times New Roman"/>
          <w:sz w:val="26"/>
          <w:szCs w:val="26"/>
          <w:lang w:val="pt-BR"/>
        </w:rPr>
      </w:pPr>
      <w:r w:rsidRPr="00252A87">
        <w:rPr>
          <w:rFonts w:ascii="Times New Roman" w:eastAsia="Calibri" w:hAnsi="Times New Roman"/>
          <w:sz w:val="26"/>
          <w:szCs w:val="26"/>
          <w:lang w:val="pt-BR"/>
        </w:rPr>
        <w:t>b) Nếu cửa hàng đưa ra hình thức khuyến mãi thứ hai là giảm 20% mỗi đôi giày. Bạn An nên chọn hình thức khuyến mãi nào nếu mua ba đôi giày.</w:t>
      </w:r>
    </w:p>
    <w:p w:rsidR="00E966B1" w:rsidRPr="00A81940" w:rsidRDefault="00E966B1" w:rsidP="00E966B1">
      <w:pPr>
        <w:spacing w:before="120" w:after="120"/>
        <w:rPr>
          <w:rFonts w:ascii="Times New Roman" w:eastAsia="Calibri" w:hAnsi="Times New Roman"/>
          <w:sz w:val="26"/>
          <w:szCs w:val="26"/>
          <w:lang w:val="pt-BR"/>
        </w:rPr>
      </w:pPr>
      <w:r w:rsidRPr="00471A8F">
        <w:rPr>
          <w:lang w:val="pt-BR"/>
        </w:rPr>
        <w:t xml:space="preserve"> </w:t>
      </w:r>
      <w:r>
        <w:rPr>
          <w:noProof/>
        </w:rPr>
        <w:drawing>
          <wp:inline distT="0" distB="0" distL="0" distR="0" wp14:anchorId="54F788C8" wp14:editId="37474283">
            <wp:extent cx="1022149" cy="910072"/>
            <wp:effectExtent l="0" t="0" r="6985" b="4445"/>
            <wp:docPr id="10" name="Picture 10" descr="Image result for hÃ¬nh áº£nh giÃ y thá» thao n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Image result for hÃ¬nh áº£nh giÃ y thá» thao nam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3510" cy="911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3CF7DF9" wp14:editId="0A207FE5">
            <wp:extent cx="1022149" cy="910072"/>
            <wp:effectExtent l="0" t="0" r="6985" b="4445"/>
            <wp:docPr id="1" name="Picture 1" descr="Image result for hÃ¬nh áº£nh giÃ y thá» thao n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Image result for hÃ¬nh áº£nh giÃ y thá» thao nam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3510" cy="911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BD71DC7" wp14:editId="269E2DDE">
            <wp:extent cx="1022149" cy="910072"/>
            <wp:effectExtent l="0" t="0" r="6985" b="4445"/>
            <wp:docPr id="2" name="Picture 2" descr="Image result for hÃ¬nh áº£nh giÃ y thá» thao n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Image result for hÃ¬nh áº£nh giÃ y thá» thao nam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3510" cy="911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B1" w:rsidRDefault="00E966B1" w:rsidP="00E966B1">
      <w:pPr>
        <w:spacing w:before="60" w:after="60"/>
        <w:rPr>
          <w:rFonts w:ascii="Times New Roman" w:hAnsi="Times New Roman"/>
          <w:sz w:val="26"/>
          <w:szCs w:val="26"/>
          <w:lang w:val="pt-BR"/>
        </w:rPr>
      </w:pPr>
      <w:r w:rsidRPr="00A81940">
        <w:rPr>
          <w:rFonts w:ascii="Times New Roman" w:hAnsi="Times New Roman"/>
          <w:b/>
          <w:sz w:val="26"/>
          <w:szCs w:val="26"/>
          <w:u w:val="single"/>
          <w:lang w:val="it-IT"/>
        </w:rPr>
        <w:t>Bài 4</w:t>
      </w:r>
      <w:r w:rsidRPr="00A81940">
        <w:rPr>
          <w:rFonts w:ascii="Times New Roman" w:hAnsi="Times New Roman"/>
          <w:b/>
          <w:sz w:val="26"/>
          <w:szCs w:val="26"/>
          <w:lang w:val="it-IT"/>
        </w:rPr>
        <w:t>: (0,75 điểm)</w:t>
      </w:r>
      <w:r w:rsidRPr="00A81940">
        <w:rPr>
          <w:rFonts w:ascii="Times New Roman" w:hAnsi="Times New Roman"/>
          <w:sz w:val="26"/>
          <w:szCs w:val="26"/>
          <w:lang w:val="pt-BR"/>
        </w:rPr>
        <w:t xml:space="preserve">: </w:t>
      </w:r>
      <w:r w:rsidRPr="00A81940">
        <w:rPr>
          <w:rFonts w:ascii="Times New Roman" w:hAnsi="Times New Roman"/>
          <w:sz w:val="26"/>
          <w:szCs w:val="26"/>
          <w:lang w:val="vi-VN"/>
        </w:rPr>
        <w:t xml:space="preserve">Chu vi </w:t>
      </w:r>
      <w:r w:rsidRPr="00471A8F">
        <w:rPr>
          <w:rFonts w:ascii="Times New Roman" w:hAnsi="Times New Roman"/>
          <w:sz w:val="26"/>
          <w:szCs w:val="26"/>
          <w:lang w:val="pt-BR"/>
        </w:rPr>
        <w:t xml:space="preserve"> của  </w:t>
      </w:r>
      <w:r w:rsidRPr="00A81940">
        <w:rPr>
          <w:rFonts w:ascii="Times New Roman" w:hAnsi="Times New Roman"/>
          <w:sz w:val="26"/>
          <w:szCs w:val="26"/>
          <w:lang w:val="vi-VN"/>
        </w:rPr>
        <w:t>một khu vườn</w:t>
      </w:r>
      <w:r>
        <w:rPr>
          <w:rFonts w:ascii="Times New Roman" w:hAnsi="Times New Roman"/>
          <w:sz w:val="26"/>
          <w:szCs w:val="26"/>
          <w:lang w:val="pt-BR"/>
        </w:rPr>
        <w:t xml:space="preserve"> hoa đào </w:t>
      </w:r>
      <w:r w:rsidRPr="00A81940">
        <w:rPr>
          <w:rFonts w:ascii="Times New Roman" w:hAnsi="Times New Roman"/>
          <w:sz w:val="26"/>
          <w:szCs w:val="26"/>
          <w:lang w:val="vi-VN"/>
        </w:rPr>
        <w:t xml:space="preserve"> hình chữ nhậ</w:t>
      </w:r>
      <w:r>
        <w:rPr>
          <w:rFonts w:ascii="Times New Roman" w:hAnsi="Times New Roman"/>
          <w:sz w:val="26"/>
          <w:szCs w:val="26"/>
          <w:lang w:val="vi-VN"/>
        </w:rPr>
        <w:t xml:space="preserve">t </w:t>
      </w:r>
      <w:r w:rsidRPr="00D801F4">
        <w:rPr>
          <w:rFonts w:ascii="Times New Roman" w:hAnsi="Times New Roman"/>
          <w:sz w:val="26"/>
          <w:szCs w:val="26"/>
          <w:lang w:val="pt-BR"/>
        </w:rPr>
        <w:t xml:space="preserve">là </w:t>
      </w:r>
      <w:r w:rsidRPr="00A81940">
        <w:rPr>
          <w:rFonts w:ascii="Times New Roman" w:hAnsi="Times New Roman"/>
          <w:position w:val="-6"/>
          <w:sz w:val="26"/>
          <w:szCs w:val="26"/>
          <w:lang w:val="vi-VN"/>
        </w:rPr>
        <w:object w:dxaOrig="740" w:dyaOrig="279">
          <v:shape id="_x0000_i1034" type="#_x0000_t75" style="width:36.4pt;height:13.65pt" o:ole="">
            <v:imagedata r:id="rId26" o:title=""/>
          </v:shape>
          <o:OLEObject Type="Embed" ProgID="Equation.DSMT4" ShapeID="_x0000_i1034" DrawAspect="Content" ObjectID="_1612789282" r:id="rId27"/>
        </w:object>
      </w:r>
      <w:r w:rsidRPr="00A81940">
        <w:rPr>
          <w:rFonts w:ascii="Times New Roman" w:hAnsi="Times New Roman"/>
          <w:sz w:val="26"/>
          <w:szCs w:val="26"/>
          <w:lang w:val="vi-VN"/>
        </w:rPr>
        <w:t>, hiệu độ</w:t>
      </w:r>
      <w:r>
        <w:rPr>
          <w:rFonts w:ascii="Times New Roman" w:hAnsi="Times New Roman"/>
          <w:sz w:val="26"/>
          <w:szCs w:val="26"/>
          <w:lang w:val="vi-VN"/>
        </w:rPr>
        <w:t xml:space="preserve"> dài </w:t>
      </w:r>
      <w:r w:rsidRPr="00560B38">
        <w:rPr>
          <w:rFonts w:ascii="Times New Roman" w:hAnsi="Times New Roman"/>
          <w:sz w:val="26"/>
          <w:szCs w:val="26"/>
          <w:lang w:val="pt-BR"/>
        </w:rPr>
        <w:t xml:space="preserve">hai cạnh </w:t>
      </w:r>
      <w:r w:rsidRPr="00A81940">
        <w:rPr>
          <w:rFonts w:ascii="Times New Roman" w:hAnsi="Times New Roman"/>
          <w:sz w:val="26"/>
          <w:szCs w:val="26"/>
          <w:lang w:val="vi-VN"/>
        </w:rPr>
        <w:t xml:space="preserve">là </w:t>
      </w:r>
      <w:r w:rsidRPr="00A81940">
        <w:rPr>
          <w:rFonts w:ascii="Times New Roman" w:hAnsi="Times New Roman"/>
          <w:position w:val="-6"/>
          <w:sz w:val="26"/>
          <w:szCs w:val="26"/>
          <w:lang w:val="vi-VN"/>
        </w:rPr>
        <w:object w:dxaOrig="620" w:dyaOrig="279">
          <v:shape id="_x0000_i1035" type="#_x0000_t75" style="width:31.05pt;height:13.65pt" o:ole="">
            <v:imagedata r:id="rId28" o:title=""/>
          </v:shape>
          <o:OLEObject Type="Embed" ProgID="Equation.DSMT4" ShapeID="_x0000_i1035" DrawAspect="Content" ObjectID="_1612789283" r:id="rId29"/>
        </w:object>
      </w:r>
      <w:r w:rsidRPr="00D801F4">
        <w:rPr>
          <w:rFonts w:ascii="Times New Roman" w:hAnsi="Times New Roman"/>
          <w:sz w:val="26"/>
          <w:szCs w:val="26"/>
          <w:lang w:val="pt-BR"/>
        </w:rPr>
        <w:t xml:space="preserve">. </w:t>
      </w:r>
      <w:r>
        <w:rPr>
          <w:rFonts w:ascii="Times New Roman" w:hAnsi="Times New Roman"/>
          <w:sz w:val="26"/>
          <w:szCs w:val="26"/>
          <w:lang w:val="pt-BR"/>
        </w:rPr>
        <w:t xml:space="preserve">Tính diện tích của vườn hoa đào </w:t>
      </w:r>
    </w:p>
    <w:p w:rsidR="00E966B1" w:rsidRPr="00471A8F" w:rsidRDefault="00E966B1" w:rsidP="00E966B1">
      <w:pPr>
        <w:spacing w:before="60" w:after="60"/>
        <w:rPr>
          <w:rFonts w:ascii="Times New Roman" w:hAnsi="Times New Roman"/>
          <w:sz w:val="26"/>
          <w:szCs w:val="26"/>
        </w:rPr>
      </w:pPr>
      <w:r>
        <w:rPr>
          <w:noProof/>
        </w:rPr>
        <w:drawing>
          <wp:inline distT="0" distB="0" distL="0" distR="0" wp14:anchorId="1D525792" wp14:editId="7AF63F2C">
            <wp:extent cx="3911097" cy="1404828"/>
            <wp:effectExtent l="0" t="0" r="0" b="5080"/>
            <wp:docPr id="12" name="Picture 12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elated image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201" cy="1412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B1" w:rsidRDefault="00E966B1" w:rsidP="00E966B1">
      <w:pPr>
        <w:spacing w:before="60" w:after="60"/>
        <w:rPr>
          <w:rFonts w:ascii="Times New Roman" w:eastAsia="Times New Roman" w:hAnsi="Times New Roman"/>
          <w:sz w:val="30"/>
          <w:szCs w:val="26"/>
          <w:lang w:val="it-IT"/>
        </w:rPr>
      </w:pPr>
      <w:r w:rsidRPr="00A81940">
        <w:rPr>
          <w:rFonts w:ascii="Times New Roman" w:eastAsia="Times New Roman" w:hAnsi="Times New Roman"/>
          <w:b/>
          <w:sz w:val="26"/>
          <w:szCs w:val="26"/>
          <w:u w:val="single"/>
          <w:lang w:val="it-IT"/>
        </w:rPr>
        <w:t xml:space="preserve"> </w:t>
      </w:r>
      <w:r w:rsidRPr="000F37A3">
        <w:rPr>
          <w:rFonts w:ascii="Times New Roman" w:eastAsia="Times New Roman" w:hAnsi="Times New Roman"/>
          <w:b/>
          <w:sz w:val="30"/>
          <w:szCs w:val="26"/>
          <w:u w:val="single"/>
          <w:lang w:val="it-IT"/>
        </w:rPr>
        <w:t>Bài 5</w:t>
      </w:r>
      <w:r w:rsidRPr="000F37A3">
        <w:rPr>
          <w:rFonts w:ascii="Times New Roman" w:eastAsia="Times New Roman" w:hAnsi="Times New Roman"/>
          <w:sz w:val="30"/>
          <w:szCs w:val="26"/>
          <w:u w:val="single"/>
          <w:lang w:val="it-IT"/>
        </w:rPr>
        <w:t>:</w:t>
      </w:r>
      <w:r w:rsidRPr="000F37A3">
        <w:rPr>
          <w:rFonts w:ascii="Times New Roman" w:eastAsia="Times New Roman" w:hAnsi="Times New Roman"/>
          <w:sz w:val="30"/>
          <w:szCs w:val="26"/>
          <w:lang w:val="it-IT"/>
        </w:rPr>
        <w:t xml:space="preserve"> (1đ</w:t>
      </w:r>
      <w:r>
        <w:rPr>
          <w:rFonts w:ascii="Times New Roman" w:eastAsia="Times New Roman" w:hAnsi="Times New Roman"/>
          <w:sz w:val="30"/>
          <w:szCs w:val="26"/>
          <w:lang w:val="it-IT"/>
        </w:rPr>
        <w:t xml:space="preserve">iểm </w:t>
      </w:r>
      <w:r w:rsidRPr="000F37A3">
        <w:rPr>
          <w:rFonts w:ascii="Times New Roman" w:eastAsia="Times New Roman" w:hAnsi="Times New Roman"/>
          <w:sz w:val="30"/>
          <w:szCs w:val="26"/>
          <w:lang w:val="it-IT"/>
        </w:rPr>
        <w:t xml:space="preserve">) </w:t>
      </w:r>
      <w:r w:rsidRPr="00560B38">
        <w:rPr>
          <w:rFonts w:ascii="Times New Roman" w:hAnsi="Times New Roman"/>
          <w:color w:val="000000"/>
          <w:sz w:val="27"/>
          <w:szCs w:val="23"/>
          <w:shd w:val="clear" w:color="auto" w:fill="FFFFFF"/>
          <w:lang w:val="it-IT"/>
        </w:rPr>
        <w:t xml:space="preserve">Một hình chóp đều có độ dài cạnh bên bằng 25cm, đáy là hình vuông ABCD cạnh 30cm. </w:t>
      </w:r>
      <w:r w:rsidRPr="000F37A3">
        <w:rPr>
          <w:rFonts w:ascii="Times New Roman" w:hAnsi="Times New Roman"/>
          <w:color w:val="000000"/>
          <w:sz w:val="27"/>
          <w:szCs w:val="23"/>
          <w:shd w:val="clear" w:color="auto" w:fill="FFFFFF"/>
        </w:rPr>
        <w:t xml:space="preserve">Tính diện tích </w:t>
      </w:r>
      <w:r>
        <w:rPr>
          <w:rFonts w:ascii="Times New Roman" w:hAnsi="Times New Roman"/>
          <w:color w:val="000000"/>
          <w:sz w:val="27"/>
          <w:szCs w:val="23"/>
          <w:shd w:val="clear" w:color="auto" w:fill="FFFFFF"/>
        </w:rPr>
        <w:t>xung quanh</w:t>
      </w:r>
      <w:r w:rsidRPr="000F37A3">
        <w:rPr>
          <w:rFonts w:ascii="Times New Roman" w:hAnsi="Times New Roman"/>
          <w:color w:val="000000"/>
          <w:sz w:val="27"/>
          <w:szCs w:val="23"/>
          <w:shd w:val="clear" w:color="auto" w:fill="FFFFFF"/>
        </w:rPr>
        <w:t xml:space="preserve"> của hình chóp.</w:t>
      </w:r>
    </w:p>
    <w:p w:rsidR="00E966B1" w:rsidRPr="00AB60A7" w:rsidRDefault="00E966B1" w:rsidP="00E966B1">
      <w:pPr>
        <w:spacing w:before="60" w:after="60"/>
        <w:rPr>
          <w:rFonts w:ascii="Times New Roman" w:eastAsia="Times New Roman" w:hAnsi="Times New Roman"/>
          <w:sz w:val="30"/>
          <w:szCs w:val="26"/>
          <w:lang w:val="it-IT"/>
        </w:rPr>
      </w:pPr>
      <w:r>
        <w:rPr>
          <w:rFonts w:ascii="Times New Roman" w:eastAsia="Times New Roman" w:hAnsi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0288" behindDoc="0" locked="0" layoutInCell="1" allowOverlap="1" wp14:anchorId="53E27198" wp14:editId="312CC2BD">
            <wp:simplePos x="0" y="0"/>
            <wp:positionH relativeFrom="column">
              <wp:posOffset>3084195</wp:posOffset>
            </wp:positionH>
            <wp:positionV relativeFrom="paragraph">
              <wp:posOffset>-102870</wp:posOffset>
            </wp:positionV>
            <wp:extent cx="1430020" cy="1292225"/>
            <wp:effectExtent l="0" t="0" r="0" b="3175"/>
            <wp:wrapSquare wrapText="bothSides"/>
            <wp:docPr id="7" name="Picture 7" descr="Giải bài 40 trang 121 SGK Toán 8 Tập 2 | Giải toán lớ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Giải bài 40 trang 121 SGK Toán 8 Tập 2 | Giải toán lớp 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020" cy="129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1D37A36E" wp14:editId="7A857379">
            <wp:extent cx="1683944" cy="1261871"/>
            <wp:effectExtent l="0" t="0" r="0" b="0"/>
            <wp:docPr id="14" name="Picture 14" descr="https://upload.wikimedia.org/wikipedia/commons/thumb/b/b5/Snofru%27s-Red-Pyramid.jpg/800px-Snofru%27s-Red-Pyrami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https://upload.wikimedia.org/wikipedia/commons/thumb/b/b5/Snofru%27s-Red-Pyramid.jpg/800px-Snofru%27s-Red-Pyramid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941" cy="1264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B1" w:rsidRPr="00C6709A" w:rsidRDefault="00E966B1" w:rsidP="00E966B1">
      <w:pPr>
        <w:rPr>
          <w:rFonts w:ascii="Times New Roman" w:hAnsi="Times New Roman"/>
          <w:b/>
          <w:sz w:val="26"/>
          <w:szCs w:val="26"/>
          <w:lang w:val="pt-BR"/>
        </w:rPr>
      </w:pPr>
      <w:r w:rsidRPr="007C4C7E">
        <w:rPr>
          <w:rFonts w:ascii="Times New Roman" w:hAnsi="Times New Roman"/>
          <w:b/>
          <w:sz w:val="24"/>
          <w:szCs w:val="24"/>
          <w:u w:val="single"/>
          <w:lang w:val="it-IT"/>
        </w:rPr>
        <w:t xml:space="preserve"> </w:t>
      </w:r>
      <w:r w:rsidRPr="00B9116B">
        <w:rPr>
          <w:rFonts w:ascii="Times New Roman" w:hAnsi="Times New Roman"/>
          <w:b/>
          <w:sz w:val="26"/>
          <w:szCs w:val="26"/>
          <w:u w:val="single"/>
          <w:lang w:val="it-IT"/>
        </w:rPr>
        <w:t>Bài 6</w:t>
      </w:r>
      <w:r w:rsidRPr="00B9116B">
        <w:rPr>
          <w:rFonts w:ascii="Times New Roman" w:hAnsi="Times New Roman"/>
          <w:b/>
          <w:sz w:val="26"/>
          <w:szCs w:val="26"/>
          <w:lang w:val="it-IT"/>
        </w:rPr>
        <w:t>(1đ</w:t>
      </w:r>
      <w:r>
        <w:rPr>
          <w:rFonts w:ascii="Times New Roman" w:hAnsi="Times New Roman"/>
          <w:b/>
          <w:sz w:val="26"/>
          <w:szCs w:val="26"/>
          <w:lang w:val="it-IT"/>
        </w:rPr>
        <w:t>iểm</w:t>
      </w:r>
      <w:r w:rsidRPr="00B9116B">
        <w:rPr>
          <w:rFonts w:ascii="Times New Roman" w:hAnsi="Times New Roman"/>
          <w:b/>
          <w:sz w:val="26"/>
          <w:szCs w:val="26"/>
          <w:lang w:val="it-IT"/>
        </w:rPr>
        <w:t>)</w:t>
      </w:r>
      <w:r w:rsidRPr="00B9116B">
        <w:rPr>
          <w:rFonts w:ascii="Times New Roman" w:hAnsi="Times New Roman"/>
          <w:sz w:val="26"/>
          <w:szCs w:val="26"/>
          <w:lang w:val="it-IT"/>
        </w:rPr>
        <w:t xml:space="preserve">  </w:t>
      </w:r>
      <w:r w:rsidRPr="00B9116B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Pr="00B9116B">
        <w:rPr>
          <w:rFonts w:ascii="Times New Roman" w:eastAsia="Times New Roman" w:hAnsi="Times New Roman"/>
          <w:sz w:val="26"/>
          <w:szCs w:val="26"/>
          <w:lang w:val="pt-BR"/>
        </w:rPr>
        <w:t xml:space="preserve">Quãng đường của một chiếc xe chạy từ A đến B  cách nhau 235km được xác định bởi hàm số </w:t>
      </w:r>
      <w:r w:rsidRPr="00B9116B">
        <w:rPr>
          <w:rFonts w:ascii="Times New Roman" w:eastAsia="Times New Roman" w:hAnsi="Times New Roman"/>
          <w:position w:val="-6"/>
          <w:sz w:val="26"/>
          <w:szCs w:val="26"/>
        </w:rPr>
        <w:object w:dxaOrig="1140" w:dyaOrig="260">
          <v:shape id="_x0000_i1036" type="#_x0000_t75" style="width:56.85pt;height:13.65pt" o:ole="">
            <v:imagedata r:id="rId33" o:title=""/>
          </v:shape>
          <o:OLEObject Type="Embed" ProgID="Equation.DSMT4" ShapeID="_x0000_i1036" DrawAspect="Content" ObjectID="_1612789284" r:id="rId34"/>
        </w:object>
      </w:r>
      <w:r w:rsidRPr="00B9116B">
        <w:rPr>
          <w:rFonts w:ascii="Times New Roman" w:eastAsia="Times New Roman" w:hAnsi="Times New Roman"/>
          <w:sz w:val="26"/>
          <w:szCs w:val="26"/>
          <w:lang w:val="pt-BR"/>
        </w:rPr>
        <w:t xml:space="preserve"> , trong đó s (km) là quãng đường của xe chạy được, và t (giờ) là thời gian đi của xe.</w:t>
      </w:r>
    </w:p>
    <w:p w:rsidR="00E966B1" w:rsidRPr="00B9116B" w:rsidRDefault="00E966B1" w:rsidP="00E966B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  <w:sz w:val="26"/>
          <w:szCs w:val="26"/>
          <w:lang w:val="pt-BR"/>
        </w:rPr>
      </w:pPr>
      <w:r w:rsidRPr="00B9116B">
        <w:rPr>
          <w:rFonts w:ascii="Times New Roman" w:eastAsia="Times New Roman" w:hAnsi="Times New Roman"/>
          <w:sz w:val="26"/>
          <w:szCs w:val="26"/>
          <w:lang w:val="pt-BR"/>
        </w:rPr>
        <w:t>Hỏi sau 3 giờ xuất phát thì xe cách A bao nhiêu km?</w:t>
      </w:r>
    </w:p>
    <w:p w:rsidR="00E966B1" w:rsidRPr="000705AD" w:rsidRDefault="00E966B1" w:rsidP="00E966B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  <w:sz w:val="26"/>
          <w:szCs w:val="26"/>
          <w:lang w:val="pt-BR"/>
        </w:rPr>
      </w:pPr>
      <w:r w:rsidRPr="00B9116B">
        <w:rPr>
          <w:rFonts w:ascii="Times New Roman" w:eastAsia="Times New Roman" w:hAnsi="Times New Roman"/>
          <w:sz w:val="26"/>
          <w:szCs w:val="26"/>
          <w:lang w:val="pt-BR"/>
        </w:rPr>
        <w:t xml:space="preserve">Thời gian xe chạy hết </w:t>
      </w:r>
      <w:r>
        <w:rPr>
          <w:rFonts w:ascii="Times New Roman" w:eastAsia="Times New Roman" w:hAnsi="Times New Roman"/>
          <w:sz w:val="26"/>
          <w:szCs w:val="26"/>
          <w:lang w:val="pt-BR"/>
        </w:rPr>
        <w:t>quãng đường AB là bao nhiêu giờ ?</w:t>
      </w:r>
    </w:p>
    <w:p w:rsidR="00E966B1" w:rsidRDefault="00E966B1" w:rsidP="00E966B1">
      <w:pPr>
        <w:spacing w:after="0" w:line="240" w:lineRule="auto"/>
        <w:rPr>
          <w:rFonts w:ascii="Times New Roman" w:eastAsia="Times New Roman" w:hAnsi="Times New Roman"/>
          <w:sz w:val="26"/>
          <w:szCs w:val="26"/>
          <w:lang w:val="pt-BR"/>
        </w:rPr>
      </w:pPr>
    </w:p>
    <w:p w:rsidR="00E966B1" w:rsidRPr="000705AD" w:rsidRDefault="00E966B1" w:rsidP="00E966B1">
      <w:pPr>
        <w:spacing w:after="0" w:line="240" w:lineRule="auto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noProof/>
          <w:sz w:val="26"/>
          <w:szCs w:val="26"/>
        </w:rPr>
        <w:drawing>
          <wp:inline distT="0" distB="0" distL="0" distR="0" wp14:anchorId="6CABD1DB" wp14:editId="169EA3CA">
            <wp:extent cx="4001632" cy="91640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5628" cy="919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B1" w:rsidRPr="00735C82" w:rsidRDefault="00E966B1" w:rsidP="00E966B1">
      <w:pPr>
        <w:rPr>
          <w:rFonts w:ascii="Times New Roman" w:hAnsi="Times New Roman"/>
          <w:sz w:val="26"/>
          <w:szCs w:val="26"/>
          <w:lang w:val="it-IT"/>
        </w:rPr>
      </w:pPr>
      <w:r w:rsidRPr="00735C82">
        <w:rPr>
          <w:rFonts w:ascii="Times New Roman" w:hAnsi="Times New Roman"/>
          <w:b/>
          <w:sz w:val="26"/>
          <w:szCs w:val="26"/>
          <w:lang w:val="it-IT"/>
        </w:rPr>
        <w:t>Bài 7 (1điểm</w:t>
      </w:r>
      <w:r w:rsidRPr="00735C82">
        <w:rPr>
          <w:rFonts w:ascii="Times New Roman" w:hAnsi="Times New Roman"/>
          <w:sz w:val="26"/>
          <w:szCs w:val="26"/>
          <w:lang w:val="it-IT"/>
        </w:rPr>
        <w:t>)</w:t>
      </w:r>
    </w:p>
    <w:p w:rsidR="00E966B1" w:rsidRPr="00735C82" w:rsidRDefault="00E966B1" w:rsidP="00E966B1">
      <w:pPr>
        <w:rPr>
          <w:rFonts w:ascii="Times New Roman" w:hAnsi="Times New Roman"/>
          <w:i/>
          <w:color w:val="231F20"/>
          <w:sz w:val="26"/>
          <w:szCs w:val="26"/>
          <w:shd w:val="clear" w:color="auto" w:fill="F5F7F9"/>
          <w:lang w:val="it-IT"/>
        </w:rPr>
      </w:pPr>
      <w:r w:rsidRPr="00735C82">
        <w:rPr>
          <w:rFonts w:ascii="Times New Roman" w:hAnsi="Times New Roman"/>
          <w:sz w:val="26"/>
          <w:szCs w:val="26"/>
          <w:lang w:val="it-IT"/>
        </w:rPr>
        <w:t xml:space="preserve"> </w:t>
      </w:r>
      <w:r w:rsidRPr="00735C82">
        <w:rPr>
          <w:rFonts w:ascii="Times New Roman" w:hAnsi="Times New Roman"/>
          <w:color w:val="231F20"/>
          <w:sz w:val="26"/>
          <w:szCs w:val="26"/>
          <w:shd w:val="clear" w:color="auto" w:fill="F5F7F9"/>
          <w:lang w:val="it-IT"/>
        </w:rPr>
        <w:t xml:space="preserve">Nước muối sinh lý là dung dịch natri clorid 0,9% (NaCl 0,9%) </w:t>
      </w:r>
      <w:r w:rsidRPr="00735C82">
        <w:rPr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t>được bào chế trong điều kiện vô trùng hết sức nghiêm ngặt.</w:t>
      </w:r>
      <w:r w:rsidRPr="00735C82">
        <w:rPr>
          <w:rFonts w:ascii="Times New Roman" w:hAnsi="Times New Roman"/>
          <w:color w:val="231F20"/>
          <w:sz w:val="26"/>
          <w:szCs w:val="26"/>
          <w:shd w:val="clear" w:color="auto" w:fill="F5F7F9"/>
          <w:lang w:val="it-IT"/>
        </w:rPr>
        <w:t>. Dung dịch nước muối này có chứa muối ăn NaCl ở nồng độ 0,9% ((tức là 1 lít dung dịch nước muối chứa 9g muối ăn), tương đương với nồng độ của dịch cơ thể con người gồm máu, nước mắt...</w:t>
      </w:r>
    </w:p>
    <w:p w:rsidR="00E966B1" w:rsidRPr="00FE3B75" w:rsidRDefault="00E966B1" w:rsidP="00FE3B75">
      <w:pPr>
        <w:pStyle w:val="ListParagraph"/>
        <w:numPr>
          <w:ilvl w:val="0"/>
          <w:numId w:val="5"/>
        </w:numPr>
        <w:spacing w:after="0"/>
        <w:rPr>
          <w:rFonts w:ascii="Times New Roman" w:hAnsi="Times New Roman"/>
          <w:color w:val="000000"/>
          <w:sz w:val="26"/>
          <w:szCs w:val="26"/>
          <w:shd w:val="clear" w:color="auto" w:fill="FFFFFF"/>
          <w:lang w:val="it-IT"/>
        </w:rPr>
      </w:pPr>
      <w:r w:rsidRPr="00FE3B75">
        <w:rPr>
          <w:rFonts w:ascii="Times New Roman" w:hAnsi="Times New Roman"/>
          <w:color w:val="231F20"/>
          <w:sz w:val="26"/>
          <w:szCs w:val="26"/>
          <w:shd w:val="clear" w:color="auto" w:fill="F5F7F9"/>
          <w:lang w:val="it-IT"/>
        </w:rPr>
        <w:t>Nhà sản xuất muốn sản xuất ra một triệu chai nước muối sinh lý với mỗi chai có chứa 10ml dung dịch nước muối 0,9% thì cần bao nhiêu kilogam muối ăn nguyên chất (không chứa tạp chất)</w:t>
      </w:r>
    </w:p>
    <w:p w:rsidR="00E966B1" w:rsidRPr="00110485" w:rsidRDefault="00E966B1" w:rsidP="00E966B1">
      <w:pPr>
        <w:pStyle w:val="ListParagraph"/>
        <w:numPr>
          <w:ilvl w:val="0"/>
          <w:numId w:val="5"/>
        </w:numPr>
        <w:spacing w:after="200" w:line="276" w:lineRule="auto"/>
        <w:rPr>
          <w:rFonts w:ascii="Times New Roman" w:hAnsi="Times New Roman"/>
          <w:i/>
          <w:sz w:val="24"/>
          <w:szCs w:val="28"/>
          <w:lang w:val="it-IT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EFE3F24" wp14:editId="5AC94236">
            <wp:simplePos x="0" y="0"/>
            <wp:positionH relativeFrom="column">
              <wp:posOffset>2560320</wp:posOffset>
            </wp:positionH>
            <wp:positionV relativeFrom="paragraph">
              <wp:posOffset>579755</wp:posOffset>
            </wp:positionV>
            <wp:extent cx="1475105" cy="1150620"/>
            <wp:effectExtent l="0" t="0" r="0" b="0"/>
            <wp:wrapSquare wrapText="bothSides"/>
            <wp:docPr id="9" name="Picture 9" descr="Image result for hÃ¬nh áº£nh dung dá»ch nÆ°á»c muá»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Image result for hÃ¬nh áº£nh dung dá»ch nÆ°á»c muá»i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0800000" flipV="1">
                      <a:off x="0" y="0"/>
                      <a:ext cx="1475105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35C82">
        <w:rPr>
          <w:rFonts w:ascii="Times New Roman" w:hAnsi="Times New Roman"/>
          <w:color w:val="231F20"/>
          <w:sz w:val="26"/>
          <w:szCs w:val="26"/>
          <w:shd w:val="clear" w:color="auto" w:fill="F5F7F9"/>
          <w:lang w:val="it-IT"/>
        </w:rPr>
        <w:t>Với khối lượng muối ăn trên có thể sản xuất được nhiều nhất bao nhiêu chai nước</w:t>
      </w:r>
      <w:r w:rsidRPr="00110485">
        <w:rPr>
          <w:rFonts w:ascii="Times New Roman" w:hAnsi="Times New Roman"/>
          <w:color w:val="231F20"/>
          <w:sz w:val="24"/>
          <w:szCs w:val="28"/>
          <w:shd w:val="clear" w:color="auto" w:fill="F5F7F9"/>
          <w:lang w:val="it-IT"/>
        </w:rPr>
        <w:t xml:space="preserve"> muối sinh lý với thể tích mỗi chai là 500ml</w:t>
      </w:r>
    </w:p>
    <w:p w:rsidR="00E966B1" w:rsidRDefault="00E966B1" w:rsidP="00E966B1">
      <w:pPr>
        <w:tabs>
          <w:tab w:val="left" w:pos="5358"/>
        </w:tabs>
        <w:spacing w:after="0" w:line="360" w:lineRule="auto"/>
        <w:ind w:left="720" w:hanging="720"/>
        <w:jc w:val="both"/>
        <w:rPr>
          <w:rFonts w:ascii="Times New Roman" w:hAnsi="Times New Roman"/>
          <w:i/>
          <w:sz w:val="34"/>
          <w:szCs w:val="34"/>
          <w:lang w:val="it-IT"/>
        </w:rPr>
      </w:pPr>
      <w:r>
        <w:rPr>
          <w:noProof/>
        </w:rPr>
        <w:drawing>
          <wp:inline distT="0" distB="0" distL="0" distR="0" wp14:anchorId="75FDEE4D" wp14:editId="29ABF443">
            <wp:extent cx="2100404" cy="1101718"/>
            <wp:effectExtent l="0" t="0" r="0" b="3810"/>
            <wp:docPr id="6" name="Picture 6" descr="Image result for dung dá»ch muá»i sinh lÃ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Image result for dung dá»ch muá»i sinh lÃ½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0440" cy="1101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6B1" w:rsidRPr="00735C82" w:rsidRDefault="00E966B1" w:rsidP="00E966B1">
      <w:pPr>
        <w:tabs>
          <w:tab w:val="left" w:pos="5358"/>
        </w:tabs>
        <w:spacing w:after="0" w:line="360" w:lineRule="auto"/>
        <w:ind w:left="720" w:hanging="720"/>
        <w:jc w:val="both"/>
        <w:rPr>
          <w:rFonts w:ascii="Times New Roman" w:hAnsi="Times New Roman"/>
          <w:i/>
          <w:sz w:val="34"/>
          <w:szCs w:val="34"/>
          <w:lang w:val="it-IT"/>
        </w:rPr>
      </w:pPr>
      <w:r w:rsidRPr="00110485">
        <w:rPr>
          <w:rFonts w:ascii="Times New Roman" w:hAnsi="Times New Roman"/>
          <w:b/>
          <w:sz w:val="26"/>
          <w:szCs w:val="26"/>
          <w:lang w:val="it-IT"/>
        </w:rPr>
        <w:t>Bài 8 (2,5 điểm).</w:t>
      </w:r>
      <w:r w:rsidRPr="00110485">
        <w:rPr>
          <w:rFonts w:ascii="Times New Roman" w:hAnsi="Times New Roman"/>
          <w:lang w:val="it-IT"/>
        </w:rPr>
        <w:t xml:space="preserve"> </w:t>
      </w:r>
      <w:r w:rsidRPr="00110485">
        <w:rPr>
          <w:rFonts w:ascii="Times New Roman" w:hAnsi="Times New Roman"/>
          <w:sz w:val="26"/>
          <w:lang w:val="it-IT"/>
        </w:rPr>
        <w:t xml:space="preserve">Cho </w:t>
      </w:r>
      <w:r w:rsidRPr="00110485">
        <w:rPr>
          <w:rFonts w:ascii="Times New Roman" w:hAnsi="Times New Roman"/>
          <w:sz w:val="26"/>
        </w:rPr>
        <w:sym w:font="Symbol" w:char="F044"/>
      </w:r>
      <w:r w:rsidRPr="00110485">
        <w:rPr>
          <w:rFonts w:ascii="Times New Roman" w:hAnsi="Times New Roman"/>
          <w:sz w:val="26"/>
          <w:lang w:val="it-IT"/>
        </w:rPr>
        <w:t>ABC nhọn (AB &lt; AC) nội tiếp đường tròn (O), các đường cao BE và CF cắt nhau tại H.</w:t>
      </w:r>
    </w:p>
    <w:p w:rsidR="00E966B1" w:rsidRPr="00110485" w:rsidRDefault="00E966B1" w:rsidP="00E966B1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6"/>
          <w:lang w:val="it-IT"/>
        </w:rPr>
      </w:pPr>
      <w:r w:rsidRPr="00110485">
        <w:rPr>
          <w:rFonts w:ascii="Times New Roman" w:hAnsi="Times New Roman"/>
          <w:sz w:val="26"/>
          <w:lang w:val="it-IT"/>
        </w:rPr>
        <w:t xml:space="preserve">Chứng minh tứ giác AEHF và BCEF nội tiếp. </w:t>
      </w:r>
    </w:p>
    <w:p w:rsidR="00E966B1" w:rsidRPr="00110485" w:rsidRDefault="00E966B1" w:rsidP="00E966B1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6"/>
        </w:rPr>
      </w:pPr>
      <w:r w:rsidRPr="00110485">
        <w:rPr>
          <w:rFonts w:ascii="Times New Roman" w:hAnsi="Times New Roman"/>
          <w:sz w:val="26"/>
          <w:lang w:val="it-IT"/>
        </w:rPr>
        <w:t xml:space="preserve">Hai đường thẳng EF và BC cắt nhau tại I. Vẽ tiếp tuyến ID với (O) (D là tiếp điểm, D thuộc cung nhỏ BC). </w:t>
      </w:r>
      <w:r w:rsidRPr="00110485">
        <w:rPr>
          <w:rFonts w:ascii="Times New Roman" w:hAnsi="Times New Roman"/>
          <w:sz w:val="26"/>
        </w:rPr>
        <w:t>Chứng minh ID</w:t>
      </w:r>
      <w:r w:rsidRPr="00110485">
        <w:rPr>
          <w:rFonts w:ascii="Times New Roman" w:hAnsi="Times New Roman"/>
          <w:sz w:val="26"/>
          <w:vertAlign w:val="superscript"/>
        </w:rPr>
        <w:t>2</w:t>
      </w:r>
      <w:r w:rsidRPr="00110485">
        <w:rPr>
          <w:rFonts w:ascii="Times New Roman" w:hAnsi="Times New Roman"/>
          <w:sz w:val="26"/>
        </w:rPr>
        <w:t xml:space="preserve"> = IB . IC.</w:t>
      </w:r>
    </w:p>
    <w:p w:rsidR="00E966B1" w:rsidRPr="00110485" w:rsidRDefault="00E966B1" w:rsidP="00E966B1">
      <w:pPr>
        <w:widowControl w:val="0"/>
        <w:numPr>
          <w:ilvl w:val="0"/>
          <w:numId w:val="6"/>
        </w:numPr>
        <w:adjustRightInd w:val="0"/>
        <w:spacing w:after="0" w:line="360" w:lineRule="auto"/>
        <w:jc w:val="both"/>
        <w:textAlignment w:val="baseline"/>
        <w:rPr>
          <w:rFonts w:ascii="Times New Roman" w:hAnsi="Times New Roman"/>
          <w:sz w:val="26"/>
        </w:rPr>
      </w:pPr>
      <w:r w:rsidRPr="00110485">
        <w:rPr>
          <w:rFonts w:ascii="Times New Roman" w:hAnsi="Times New Roman"/>
          <w:sz w:val="26"/>
        </w:rPr>
        <w:t>DE, DF cắt  đường tròn (O) tại P và Q. Chứng minh PQ // EF.</w:t>
      </w:r>
    </w:p>
    <w:p w:rsidR="00350BED" w:rsidRPr="00CA0011" w:rsidRDefault="00207CE0" w:rsidP="000D5D09">
      <w:pPr>
        <w:spacing w:after="0"/>
        <w:rPr>
          <w:rFonts w:asciiTheme="majorHAnsi" w:hAnsiTheme="majorHAnsi" w:cstheme="majorHAnsi"/>
          <w:b/>
          <w:sz w:val="26"/>
          <w:szCs w:val="26"/>
          <w:lang w:val="pl-PL"/>
        </w:rPr>
      </w:pPr>
      <w:r>
        <w:rPr>
          <w:rFonts w:asciiTheme="majorHAnsi" w:hAnsiTheme="majorHAnsi" w:cstheme="majorHAnsi"/>
          <w:sz w:val="26"/>
          <w:szCs w:val="26"/>
          <w:lang w:val="pl-PL"/>
        </w:rPr>
        <w:lastRenderedPageBreak/>
        <w:t xml:space="preserve"> </w:t>
      </w:r>
    </w:p>
    <w:p w:rsidR="00350BED" w:rsidRPr="00350BED" w:rsidRDefault="00350BED" w:rsidP="00973483">
      <w:pPr>
        <w:spacing w:after="0" w:line="360" w:lineRule="auto"/>
        <w:jc w:val="center"/>
        <w:rPr>
          <w:rFonts w:asciiTheme="majorHAnsi" w:hAnsiTheme="majorHAnsi" w:cstheme="majorHAnsi"/>
          <w:b/>
          <w:sz w:val="26"/>
          <w:szCs w:val="26"/>
        </w:rPr>
      </w:pPr>
      <w:r w:rsidRPr="00CA0011">
        <w:rPr>
          <w:rFonts w:asciiTheme="majorHAnsi" w:hAnsiTheme="majorHAnsi" w:cstheme="majorHAnsi"/>
          <w:b/>
          <w:sz w:val="26"/>
          <w:szCs w:val="26"/>
        </w:rPr>
        <w:t>…………………………Hết …………………</w:t>
      </w:r>
      <w:r>
        <w:rPr>
          <w:rFonts w:asciiTheme="majorHAnsi" w:hAnsiTheme="majorHAnsi" w:cstheme="majorHAnsi"/>
          <w:b/>
          <w:sz w:val="26"/>
          <w:szCs w:val="26"/>
        </w:rPr>
        <w:t>………</w:t>
      </w:r>
    </w:p>
    <w:p w:rsidR="00350BED" w:rsidRDefault="00350BED" w:rsidP="00350BED">
      <w:pPr>
        <w:spacing w:after="0" w:line="360" w:lineRule="auto"/>
        <w:jc w:val="center"/>
        <w:rPr>
          <w:rFonts w:ascii="Times New Roman" w:hAnsi="Times New Roman"/>
          <w:b/>
          <w:sz w:val="26"/>
          <w:szCs w:val="26"/>
        </w:rPr>
      </w:pPr>
    </w:p>
    <w:p w:rsidR="00350BED" w:rsidRPr="003A4493" w:rsidRDefault="003A4493" w:rsidP="003A4493">
      <w:pPr>
        <w:spacing w:after="0" w:line="360" w:lineRule="auto"/>
        <w:jc w:val="center"/>
        <w:rPr>
          <w:rFonts w:ascii="Times New Roman" w:hAnsi="Times New Roman"/>
          <w:b/>
          <w:sz w:val="26"/>
          <w:szCs w:val="26"/>
          <w:lang w:val="vi-VN"/>
        </w:rPr>
      </w:pPr>
      <w:r>
        <w:rPr>
          <w:rFonts w:ascii="Times New Roman" w:hAnsi="Times New Roman"/>
          <w:b/>
          <w:sz w:val="26"/>
          <w:szCs w:val="26"/>
          <w:lang w:val="vi-VN"/>
        </w:rPr>
        <w:t xml:space="preserve"> GỢI Ý  </w:t>
      </w:r>
      <w:r w:rsidR="00350BED" w:rsidRPr="002C1334">
        <w:rPr>
          <w:rFonts w:ascii="Times New Roman" w:hAnsi="Times New Roman"/>
          <w:b/>
          <w:sz w:val="26"/>
          <w:szCs w:val="26"/>
        </w:rPr>
        <w:t xml:space="preserve">ĐÁP ÁN </w:t>
      </w:r>
    </w:p>
    <w:tbl>
      <w:tblPr>
        <w:tblW w:w="0" w:type="auto"/>
        <w:tblInd w:w="-6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4"/>
        <w:gridCol w:w="7383"/>
        <w:gridCol w:w="44"/>
        <w:gridCol w:w="1495"/>
      </w:tblGrid>
      <w:tr w:rsidR="00350BED" w:rsidTr="000F033C">
        <w:trPr>
          <w:trHeight w:val="6"/>
          <w:tblHeader/>
        </w:trPr>
        <w:tc>
          <w:tcPr>
            <w:tcW w:w="924" w:type="dxa"/>
            <w:shd w:val="clear" w:color="auto" w:fill="auto"/>
            <w:vAlign w:val="center"/>
          </w:tcPr>
          <w:p w:rsidR="00350BED" w:rsidRPr="003833C5" w:rsidRDefault="00350BED" w:rsidP="00CA350E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833C5">
              <w:rPr>
                <w:rFonts w:ascii="Times New Roman" w:hAnsi="Times New Roman"/>
                <w:b/>
                <w:sz w:val="26"/>
                <w:szCs w:val="26"/>
              </w:rPr>
              <w:t>Bài</w:t>
            </w:r>
          </w:p>
        </w:tc>
        <w:tc>
          <w:tcPr>
            <w:tcW w:w="7383" w:type="dxa"/>
            <w:shd w:val="clear" w:color="auto" w:fill="auto"/>
            <w:vAlign w:val="center"/>
          </w:tcPr>
          <w:p w:rsidR="00350BED" w:rsidRPr="003833C5" w:rsidRDefault="00350BED" w:rsidP="00CD14C0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833C5">
              <w:rPr>
                <w:rFonts w:ascii="Times New Roman" w:hAnsi="Times New Roman"/>
                <w:b/>
                <w:sz w:val="26"/>
                <w:szCs w:val="26"/>
              </w:rPr>
              <w:t xml:space="preserve">Nội dung </w:t>
            </w:r>
          </w:p>
        </w:tc>
        <w:tc>
          <w:tcPr>
            <w:tcW w:w="1539" w:type="dxa"/>
            <w:gridSpan w:val="2"/>
            <w:shd w:val="clear" w:color="auto" w:fill="auto"/>
            <w:vAlign w:val="center"/>
          </w:tcPr>
          <w:p w:rsidR="00350BED" w:rsidRPr="003833C5" w:rsidRDefault="00350BED" w:rsidP="00CA350E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833C5">
              <w:rPr>
                <w:rFonts w:ascii="Times New Roman" w:hAnsi="Times New Roman"/>
                <w:b/>
                <w:sz w:val="26"/>
                <w:szCs w:val="26"/>
              </w:rPr>
              <w:t>Thang điểm</w:t>
            </w:r>
          </w:p>
        </w:tc>
      </w:tr>
      <w:tr w:rsidR="00365C78" w:rsidTr="000F033C">
        <w:trPr>
          <w:trHeight w:val="2"/>
        </w:trPr>
        <w:tc>
          <w:tcPr>
            <w:tcW w:w="924" w:type="dxa"/>
            <w:vMerge w:val="restart"/>
            <w:shd w:val="clear" w:color="auto" w:fill="auto"/>
            <w:vAlign w:val="center"/>
          </w:tcPr>
          <w:p w:rsidR="00365C78" w:rsidRPr="003833C5" w:rsidRDefault="0067700A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383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65C78" w:rsidRPr="0067700A" w:rsidRDefault="0067700A" w:rsidP="0067700A">
            <w:pPr>
              <w:pStyle w:val="ListParagraph"/>
              <w:numPr>
                <w:ilvl w:val="0"/>
                <w:numId w:val="7"/>
              </w:numPr>
              <w:spacing w:after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A81940">
              <w:rPr>
                <w:rFonts w:ascii="Times New Roman" w:hAnsi="Times New Roman"/>
                <w:sz w:val="26"/>
                <w:szCs w:val="26"/>
              </w:rPr>
              <w:t>Vẽ (d) và (P) trên cùng mặt phẳng tọa độ</w:t>
            </w:r>
          </w:p>
        </w:tc>
        <w:tc>
          <w:tcPr>
            <w:tcW w:w="1539" w:type="dxa"/>
            <w:gridSpan w:val="2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65C78" w:rsidRPr="003833C5" w:rsidRDefault="00365C78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833C5">
              <w:rPr>
                <w:rFonts w:ascii="Times New Roman" w:hAnsi="Times New Roman"/>
                <w:sz w:val="26"/>
                <w:szCs w:val="26"/>
              </w:rPr>
              <w:t>0,5 x 2</w:t>
            </w:r>
          </w:p>
        </w:tc>
      </w:tr>
      <w:tr w:rsidR="00365C78" w:rsidTr="000F033C">
        <w:trPr>
          <w:trHeight w:val="2"/>
        </w:trPr>
        <w:tc>
          <w:tcPr>
            <w:tcW w:w="924" w:type="dxa"/>
            <w:vMerge/>
            <w:shd w:val="clear" w:color="auto" w:fill="auto"/>
            <w:vAlign w:val="center"/>
          </w:tcPr>
          <w:p w:rsidR="00365C78" w:rsidRPr="003833C5" w:rsidRDefault="00365C78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65C78" w:rsidRPr="0067700A" w:rsidRDefault="0067700A" w:rsidP="0067700A">
            <w:pPr>
              <w:pStyle w:val="ListParagraph"/>
              <w:numPr>
                <w:ilvl w:val="0"/>
                <w:numId w:val="7"/>
              </w:numPr>
              <w:spacing w:before="240"/>
              <w:jc w:val="both"/>
              <w:rPr>
                <w:rFonts w:ascii="Times New Roman" w:hAnsi="Times New Roman"/>
                <w:szCs w:val="28"/>
              </w:rPr>
            </w:pPr>
            <w:r w:rsidRPr="0067700A">
              <w:rPr>
                <w:rFonts w:ascii="Times New Roman" w:hAnsi="Times New Roman"/>
                <w:sz w:val="26"/>
                <w:szCs w:val="26"/>
              </w:rPr>
              <w:t>Tìm tọa độ giao điểm của (d) và (P) bằng phép tính</w: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65C78" w:rsidRPr="003833C5" w:rsidRDefault="00365C78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65C78" w:rsidTr="000F033C">
        <w:trPr>
          <w:trHeight w:val="2"/>
        </w:trPr>
        <w:tc>
          <w:tcPr>
            <w:tcW w:w="924" w:type="dxa"/>
            <w:vMerge/>
            <w:shd w:val="clear" w:color="auto" w:fill="auto"/>
            <w:vAlign w:val="center"/>
          </w:tcPr>
          <w:p w:rsidR="00365C78" w:rsidRPr="003833C5" w:rsidRDefault="00365C78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65C78" w:rsidRPr="003833C5" w:rsidRDefault="0067700A" w:rsidP="00EC567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a có phương trình hoành độ giao điểm của (d) và (p)</w: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65C78" w:rsidRPr="003833C5" w:rsidRDefault="00365C78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65C78" w:rsidTr="000F033C">
        <w:trPr>
          <w:trHeight w:val="2"/>
        </w:trPr>
        <w:tc>
          <w:tcPr>
            <w:tcW w:w="924" w:type="dxa"/>
            <w:vMerge/>
            <w:shd w:val="clear" w:color="auto" w:fill="auto"/>
            <w:vAlign w:val="center"/>
          </w:tcPr>
          <w:p w:rsidR="00365C78" w:rsidRPr="003833C5" w:rsidRDefault="00365C78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65C78" w:rsidRPr="003833C5" w:rsidRDefault="00E7768A" w:rsidP="0067700A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E7768A">
              <w:rPr>
                <w:rFonts w:ascii="Times New Roman" w:hAnsi="Times New Roman"/>
                <w:position w:val="-6"/>
                <w:szCs w:val="28"/>
              </w:rPr>
              <w:object w:dxaOrig="1140" w:dyaOrig="320">
                <v:shape id="_x0000_i1037" type="#_x0000_t75" style="width:68.95pt;height:20.45pt" o:ole="">
                  <v:imagedata r:id="rId38" o:title=""/>
                </v:shape>
                <o:OLEObject Type="Embed" ProgID="Equation.DSMT4" ShapeID="_x0000_i1037" DrawAspect="Content" ObjectID="_1612789285" r:id="rId39"/>
              </w:objec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65C78" w:rsidRPr="003833C5" w:rsidRDefault="00365C78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65C78" w:rsidTr="000F033C">
        <w:trPr>
          <w:trHeight w:val="11"/>
        </w:trPr>
        <w:tc>
          <w:tcPr>
            <w:tcW w:w="924" w:type="dxa"/>
            <w:vMerge/>
            <w:shd w:val="clear" w:color="auto" w:fill="auto"/>
            <w:vAlign w:val="center"/>
          </w:tcPr>
          <w:p w:rsidR="00365C78" w:rsidRPr="003833C5" w:rsidRDefault="00365C78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365C78" w:rsidRDefault="00E7768A" w:rsidP="00207CE0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E7768A">
              <w:rPr>
                <w:rFonts w:ascii="Times New Roman" w:hAnsi="Times New Roman"/>
                <w:position w:val="-6"/>
                <w:sz w:val="26"/>
                <w:szCs w:val="26"/>
              </w:rPr>
              <w:object w:dxaOrig="1640" w:dyaOrig="320">
                <v:shape id="_x0000_i1038" type="#_x0000_t75" style="width:81.85pt;height:15.9pt" o:ole="">
                  <v:imagedata r:id="rId40" o:title=""/>
                </v:shape>
                <o:OLEObject Type="Embed" ProgID="Equation.DSMT4" ShapeID="_x0000_i1038" DrawAspect="Content" ObjectID="_1612789286" r:id="rId41"/>
              </w:object>
            </w:r>
          </w:p>
          <w:p w:rsidR="00E7768A" w:rsidRDefault="00E7768A" w:rsidP="00207CE0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a có </w:t>
            </w:r>
            <w:r w:rsidRPr="00E7768A">
              <w:rPr>
                <w:rFonts w:ascii="Times New Roman" w:hAnsi="Times New Roman"/>
                <w:position w:val="-6"/>
                <w:sz w:val="26"/>
                <w:szCs w:val="26"/>
              </w:rPr>
              <w:object w:dxaOrig="940" w:dyaOrig="279">
                <v:shape id="_x0000_i1039" type="#_x0000_t75" style="width:47pt;height:13.65pt" o:ole="">
                  <v:imagedata r:id="rId42" o:title=""/>
                </v:shape>
                <o:OLEObject Type="Embed" ProgID="Equation.DSMT4" ShapeID="_x0000_i1039" DrawAspect="Content" ObjectID="_1612789287" r:id="rId43"/>
              </w:object>
            </w:r>
          </w:p>
          <w:p w:rsidR="00E7768A" w:rsidRPr="003833C5" w:rsidRDefault="00E7768A" w:rsidP="00207CE0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ậy phương trình có hai nghiệm phân biệt</w: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365C78" w:rsidRPr="003833C5" w:rsidRDefault="00365C78" w:rsidP="00365C78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65C78" w:rsidTr="000F033C">
        <w:trPr>
          <w:trHeight w:val="6"/>
        </w:trPr>
        <w:tc>
          <w:tcPr>
            <w:tcW w:w="924" w:type="dxa"/>
            <w:vMerge/>
            <w:shd w:val="clear" w:color="auto" w:fill="auto"/>
            <w:vAlign w:val="center"/>
          </w:tcPr>
          <w:p w:rsidR="00365C78" w:rsidRPr="003833C5" w:rsidRDefault="00365C78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65C78" w:rsidRDefault="00365C78" w:rsidP="00207CE0">
            <w:pPr>
              <w:pStyle w:val="NoSpacing"/>
              <w:rPr>
                <w:position w:val="-8"/>
              </w:rPr>
            </w:pPr>
          </w:p>
          <w:p w:rsidR="00365C78" w:rsidRDefault="00E7768A" w:rsidP="00207CE0">
            <w:pPr>
              <w:pStyle w:val="NoSpacing"/>
              <w:rPr>
                <w:position w:val="-8"/>
              </w:rPr>
            </w:pPr>
            <w:r w:rsidRPr="00E7768A">
              <w:rPr>
                <w:position w:val="-12"/>
              </w:rPr>
              <w:object w:dxaOrig="1620" w:dyaOrig="360">
                <v:shape id="_x0000_i1040" type="#_x0000_t75" style="width:81.1pt;height:18.2pt" o:ole="">
                  <v:imagedata r:id="rId44" o:title=""/>
                </v:shape>
                <o:OLEObject Type="Embed" ProgID="Equation.DSMT4" ShapeID="_x0000_i1040" DrawAspect="Content" ObjectID="_1612789288" r:id="rId45"/>
              </w:object>
            </w:r>
          </w:p>
          <w:p w:rsidR="00E7768A" w:rsidRDefault="00E7768A" w:rsidP="00207CE0">
            <w:pPr>
              <w:pStyle w:val="NoSpacing"/>
              <w:rPr>
                <w:position w:val="-8"/>
              </w:rPr>
            </w:pPr>
          </w:p>
          <w:p w:rsidR="00E7768A" w:rsidRPr="00E7768A" w:rsidRDefault="00E7768A" w:rsidP="00E7768A">
            <w:pPr>
              <w:pStyle w:val="NoSpacing"/>
              <w:rPr>
                <w:position w:val="-8"/>
                <w:lang w:val="fr-FR"/>
              </w:rPr>
            </w:pPr>
            <w:r w:rsidRPr="00E7768A">
              <w:rPr>
                <w:position w:val="-8"/>
                <w:lang w:val="fr-FR"/>
              </w:rPr>
              <w:t>Thay x =1  vào (d)ta có y= -1</w:t>
            </w:r>
          </w:p>
          <w:p w:rsidR="0030445C" w:rsidRDefault="00E7768A" w:rsidP="00E7768A">
            <w:pPr>
              <w:pStyle w:val="NoSpacing"/>
              <w:rPr>
                <w:position w:val="-8"/>
                <w:lang w:val="fr-FR"/>
              </w:rPr>
            </w:pPr>
            <w:r>
              <w:rPr>
                <w:position w:val="-8"/>
                <w:lang w:val="fr-FR"/>
              </w:rPr>
              <w:t>Thay x=-2 vào (d)</w:t>
            </w:r>
            <w:r w:rsidR="0030445C">
              <w:rPr>
                <w:position w:val="-8"/>
                <w:lang w:val="fr-FR"/>
              </w:rPr>
              <w:t xml:space="preserve"> ta có y= -4</w:t>
            </w:r>
          </w:p>
          <w:p w:rsidR="00E7768A" w:rsidRPr="00E7768A" w:rsidRDefault="0030445C" w:rsidP="0030445C">
            <w:pPr>
              <w:pStyle w:val="NoSpacing"/>
              <w:rPr>
                <w:position w:val="-8"/>
                <w:lang w:val="fr-FR"/>
              </w:rPr>
            </w:pPr>
            <w:r>
              <w:rPr>
                <w:position w:val="-8"/>
                <w:lang w:val="fr-FR"/>
              </w:rPr>
              <w:t xml:space="preserve">Vậy tọa độ giao điểm của (d) và (P) là (1 ;-1) ; (-2 ;-4) </w:t>
            </w:r>
            <w:r w:rsidR="00E7768A" w:rsidRPr="00E7768A">
              <w:rPr>
                <w:position w:val="-8"/>
                <w:lang w:val="fr-FR"/>
              </w:rPr>
              <w:t xml:space="preserve"> </w:t>
            </w:r>
          </w:p>
        </w:tc>
        <w:tc>
          <w:tcPr>
            <w:tcW w:w="153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65C78" w:rsidRDefault="0030445C" w:rsidP="0030445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30445C" w:rsidRDefault="0030445C" w:rsidP="0030445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  <w:p w:rsidR="0030445C" w:rsidRDefault="0030445C" w:rsidP="0030445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  <w:p w:rsidR="0030445C" w:rsidRPr="003833C5" w:rsidRDefault="0030445C" w:rsidP="0030445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350BED" w:rsidTr="000F033C">
        <w:trPr>
          <w:trHeight w:val="2"/>
        </w:trPr>
        <w:tc>
          <w:tcPr>
            <w:tcW w:w="924" w:type="dxa"/>
            <w:vMerge w:val="restart"/>
            <w:shd w:val="clear" w:color="auto" w:fill="auto"/>
            <w:vAlign w:val="center"/>
          </w:tcPr>
          <w:p w:rsidR="00350BED" w:rsidRPr="003833C5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833C5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7383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50BED" w:rsidRPr="003833C5" w:rsidRDefault="0030445C" w:rsidP="00CA350E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A81940">
              <w:rPr>
                <w:rFonts w:ascii="Times New Roman" w:hAnsi="Times New Roman"/>
                <w:position w:val="-10"/>
                <w:sz w:val="26"/>
                <w:szCs w:val="26"/>
              </w:rPr>
              <w:object w:dxaOrig="2280" w:dyaOrig="360">
                <v:shape id="_x0000_i1041" type="#_x0000_t75" style="width:138.7pt;height:22pt" o:ole="">
                  <v:imagedata r:id="rId13" o:title=""/>
                </v:shape>
                <o:OLEObject Type="Embed" ProgID="Equation.DSMT4" ShapeID="_x0000_i1041" DrawAspect="Content" ObjectID="_1612789289" r:id="rId46"/>
              </w:object>
            </w:r>
          </w:p>
        </w:tc>
        <w:tc>
          <w:tcPr>
            <w:tcW w:w="1539" w:type="dxa"/>
            <w:gridSpan w:val="2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50BED" w:rsidRPr="003833C5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50BED" w:rsidTr="000F033C">
        <w:trPr>
          <w:trHeight w:val="2"/>
        </w:trPr>
        <w:tc>
          <w:tcPr>
            <w:tcW w:w="924" w:type="dxa"/>
            <w:vMerge/>
            <w:shd w:val="clear" w:color="auto" w:fill="auto"/>
            <w:vAlign w:val="center"/>
          </w:tcPr>
          <w:p w:rsidR="00350BED" w:rsidRPr="003833C5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50BED" w:rsidRPr="003833C5" w:rsidRDefault="0030445C" w:rsidP="00CA350E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2768E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2840" w:dyaOrig="320">
                <v:shape id="_x0000_i1042" type="#_x0000_t75" style="width:158.4pt;height:18.2pt" o:ole="">
                  <v:imagedata r:id="rId47" o:title=""/>
                </v:shape>
                <o:OLEObject Type="Embed" ProgID="Equation.DSMT4" ShapeID="_x0000_i1042" DrawAspect="Content" ObjectID="_1612789290" r:id="rId48"/>
              </w:objec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50BED" w:rsidRPr="003833C5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833C5">
              <w:rPr>
                <w:rFonts w:ascii="Times New Roman" w:hAnsi="Times New Roman"/>
                <w:sz w:val="26"/>
                <w:szCs w:val="26"/>
              </w:rPr>
              <w:t>0,</w:t>
            </w:r>
            <w:r w:rsidR="00D32ECB">
              <w:rPr>
                <w:rFonts w:ascii="Times New Roman" w:hAnsi="Times New Roman"/>
                <w:sz w:val="26"/>
                <w:szCs w:val="26"/>
                <w:lang w:val="vi-VN"/>
              </w:rPr>
              <w:t>2</w:t>
            </w:r>
            <w:r w:rsidRPr="003833C5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</w:tr>
      <w:tr w:rsidR="00350BED" w:rsidTr="000F033C">
        <w:trPr>
          <w:trHeight w:val="2"/>
        </w:trPr>
        <w:tc>
          <w:tcPr>
            <w:tcW w:w="924" w:type="dxa"/>
            <w:vMerge/>
            <w:shd w:val="clear" w:color="auto" w:fill="auto"/>
            <w:vAlign w:val="center"/>
          </w:tcPr>
          <w:p w:rsidR="00350BED" w:rsidRPr="003833C5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50BED" w:rsidRPr="003833C5" w:rsidRDefault="0030445C" w:rsidP="00CA350E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30445C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2040" w:dyaOrig="320">
                <v:shape id="_x0000_i1043" type="#_x0000_t75" style="width:113.7pt;height:18.2pt" o:ole="">
                  <v:imagedata r:id="rId49" o:title=""/>
                </v:shape>
                <o:OLEObject Type="Embed" ProgID="Equation.DSMT4" ShapeID="_x0000_i1043" DrawAspect="Content" ObjectID="_1612789291" r:id="rId50"/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nên phương trình luôn có hai nghiệm  phân biệt </w:t>
            </w:r>
            <w:r w:rsidRPr="007C750F">
              <w:rPr>
                <w:rFonts w:ascii="Times New Roman" w:eastAsia="Times New Roman" w:hAnsi="Times New Roman"/>
                <w:position w:val="-12"/>
                <w:sz w:val="26"/>
                <w:szCs w:val="26"/>
              </w:rPr>
              <w:object w:dxaOrig="580" w:dyaOrig="380">
                <v:shape id="_x0000_i1044" type="#_x0000_t75" style="width:30.3pt;height:20.45pt" o:ole="">
                  <v:imagedata r:id="rId51" o:title=""/>
                </v:shape>
                <o:OLEObject Type="Embed" ProgID="Equation.DSMT4" ShapeID="_x0000_i1044" DrawAspect="Content" ObjectID="_1612789292" r:id="rId52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50BED" w:rsidRPr="003833C5" w:rsidRDefault="00350BED" w:rsidP="00D32ECB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833C5">
              <w:rPr>
                <w:rFonts w:ascii="Times New Roman" w:hAnsi="Times New Roman"/>
                <w:sz w:val="26"/>
                <w:szCs w:val="26"/>
              </w:rPr>
              <w:t xml:space="preserve">0,25 </w:t>
            </w:r>
          </w:p>
        </w:tc>
      </w:tr>
      <w:tr w:rsidR="00350BED" w:rsidTr="000F033C">
        <w:trPr>
          <w:trHeight w:val="2"/>
        </w:trPr>
        <w:tc>
          <w:tcPr>
            <w:tcW w:w="924" w:type="dxa"/>
            <w:vMerge/>
            <w:shd w:val="clear" w:color="auto" w:fill="auto"/>
            <w:vAlign w:val="center"/>
          </w:tcPr>
          <w:p w:rsidR="00350BED" w:rsidRPr="003833C5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0445C" w:rsidRDefault="0030445C" w:rsidP="0030445C">
            <w:pPr>
              <w:tabs>
                <w:tab w:val="left" w:pos="2295"/>
              </w:tabs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Theo Vi-ét:</w:t>
            </w:r>
            <w:r>
              <w:rPr>
                <w:rFonts w:asciiTheme="majorHAnsi" w:hAnsiTheme="majorHAnsi" w:cstheme="majorHAnsi"/>
                <w:sz w:val="26"/>
                <w:szCs w:val="26"/>
              </w:rPr>
              <w:tab/>
            </w:r>
          </w:p>
          <w:p w:rsidR="00350BED" w:rsidRPr="003833C5" w:rsidRDefault="0030445C" w:rsidP="0030445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30445C">
              <w:rPr>
                <w:rFonts w:asciiTheme="majorHAnsi" w:hAnsiTheme="majorHAnsi" w:cstheme="majorHAnsi"/>
                <w:position w:val="-60"/>
                <w:sz w:val="26"/>
                <w:szCs w:val="26"/>
              </w:rPr>
              <w:object w:dxaOrig="2680" w:dyaOrig="1320">
                <v:shape id="_x0000_i1045" type="#_x0000_t75" style="width:150.05pt;height:75.05pt" o:ole="">
                  <v:imagedata r:id="rId53" o:title=""/>
                </v:shape>
                <o:OLEObject Type="Embed" ProgID="Equation.DSMT4" ShapeID="_x0000_i1045" DrawAspect="Content" ObjectID="_1612789293" r:id="rId54"/>
              </w:objec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50BED" w:rsidRPr="003833C5" w:rsidRDefault="00365C78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350BED" w:rsidTr="000F033C">
        <w:trPr>
          <w:trHeight w:val="2"/>
        </w:trPr>
        <w:tc>
          <w:tcPr>
            <w:tcW w:w="924" w:type="dxa"/>
            <w:vMerge/>
            <w:shd w:val="clear" w:color="auto" w:fill="auto"/>
            <w:vAlign w:val="center"/>
          </w:tcPr>
          <w:p w:rsidR="00350BED" w:rsidRPr="003833C5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50BED" w:rsidRPr="003833C5" w:rsidRDefault="00496988" w:rsidP="00CA350E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A81940">
              <w:rPr>
                <w:rFonts w:ascii="Times New Roman" w:hAnsi="Times New Roman"/>
                <w:position w:val="-12"/>
                <w:sz w:val="26"/>
                <w:szCs w:val="26"/>
              </w:rPr>
              <w:object w:dxaOrig="1840" w:dyaOrig="380">
                <v:shape id="_x0000_i1046" type="#_x0000_t75" style="width:119pt;height:23.5pt" o:ole="">
                  <v:imagedata r:id="rId55" o:title=""/>
                </v:shape>
                <o:OLEObject Type="Embed" ProgID="Equation.DSMT4" ShapeID="_x0000_i1046" DrawAspect="Content" ObjectID="_1612789294" r:id="rId56"/>
              </w:objec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50BED" w:rsidRPr="003833C5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50BED" w:rsidTr="000F033C">
        <w:trPr>
          <w:trHeight w:val="2"/>
        </w:trPr>
        <w:tc>
          <w:tcPr>
            <w:tcW w:w="924" w:type="dxa"/>
            <w:vMerge/>
            <w:shd w:val="clear" w:color="auto" w:fill="auto"/>
            <w:vAlign w:val="center"/>
          </w:tcPr>
          <w:p w:rsidR="00350BED" w:rsidRPr="003833C5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50BED" w:rsidRPr="003833C5" w:rsidRDefault="00496988" w:rsidP="00CA350E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217D66">
              <w:rPr>
                <w:rFonts w:ascii="Times New Roman" w:eastAsia="Times New Roman" w:hAnsi="Times New Roman"/>
                <w:position w:val="-40"/>
                <w:sz w:val="26"/>
                <w:szCs w:val="26"/>
              </w:rPr>
              <w:object w:dxaOrig="2560" w:dyaOrig="900">
                <v:shape id="_x0000_i1047" type="#_x0000_t75" style="width:133.4pt;height:47.75pt" o:ole="">
                  <v:imagedata r:id="rId57" o:title=""/>
                </v:shape>
                <o:OLEObject Type="Embed" ProgID="Equation.DSMT4" ShapeID="_x0000_i1047" DrawAspect="Content" ObjectID="_1612789295" r:id="rId58"/>
              </w:objec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50BED" w:rsidRPr="003833C5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833C5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350BED" w:rsidTr="000F033C">
        <w:trPr>
          <w:trHeight w:val="2"/>
        </w:trPr>
        <w:tc>
          <w:tcPr>
            <w:tcW w:w="924" w:type="dxa"/>
            <w:vMerge/>
            <w:shd w:val="clear" w:color="auto" w:fill="auto"/>
            <w:vAlign w:val="center"/>
          </w:tcPr>
          <w:p w:rsidR="00350BED" w:rsidRPr="003833C5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350BED" w:rsidRDefault="00217D66" w:rsidP="00365C78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217D66">
              <w:rPr>
                <w:rFonts w:ascii="Times New Roman" w:hAnsi="Times New Roman"/>
                <w:position w:val="-84"/>
                <w:sz w:val="26"/>
                <w:szCs w:val="26"/>
              </w:rPr>
              <w:object w:dxaOrig="2620" w:dyaOrig="1980">
                <v:shape id="_x0000_i1048" type="#_x0000_t75" style="width:131.1pt;height:99.3pt" o:ole="">
                  <v:imagedata r:id="rId59" o:title=""/>
                </v:shape>
                <o:OLEObject Type="Embed" ProgID="Equation.DSMT4" ShapeID="_x0000_i1048" DrawAspect="Content" ObjectID="_1612789296" r:id="rId60"/>
              </w:object>
            </w:r>
          </w:p>
          <w:p w:rsidR="00496988" w:rsidRPr="003833C5" w:rsidRDefault="00496988" w:rsidP="00365C78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Vậy m=-1 hay m=-5 thì hai nghiệm của phương trình thỏa </w:t>
            </w:r>
            <w:r w:rsidRPr="00A81940">
              <w:rPr>
                <w:rFonts w:ascii="Times New Roman" w:hAnsi="Times New Roman"/>
                <w:position w:val="-12"/>
                <w:sz w:val="26"/>
                <w:szCs w:val="26"/>
              </w:rPr>
              <w:object w:dxaOrig="1840" w:dyaOrig="380">
                <v:shape id="_x0000_i1049" type="#_x0000_t75" style="width:119pt;height:23.5pt" o:ole="">
                  <v:imagedata r:id="rId23" o:title=""/>
                </v:shape>
                <o:OLEObject Type="Embed" ProgID="Equation.DSMT4" ShapeID="_x0000_i1049" DrawAspect="Content" ObjectID="_1612789297" r:id="rId61"/>
              </w:objec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D32ECB" w:rsidRDefault="00D32ECB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350BED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3833C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D32ECB" w:rsidRDefault="00D32ECB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32ECB" w:rsidRDefault="00D32ECB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32ECB" w:rsidRPr="00D32ECB" w:rsidRDefault="00D32ECB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0,25</w:t>
            </w:r>
          </w:p>
        </w:tc>
      </w:tr>
      <w:tr w:rsidR="00350BED" w:rsidRPr="00496988" w:rsidTr="000F033C">
        <w:trPr>
          <w:trHeight w:val="2"/>
        </w:trPr>
        <w:tc>
          <w:tcPr>
            <w:tcW w:w="924" w:type="dxa"/>
            <w:vMerge w:val="restart"/>
            <w:shd w:val="clear" w:color="auto" w:fill="auto"/>
            <w:vAlign w:val="center"/>
          </w:tcPr>
          <w:p w:rsidR="00350BED" w:rsidRPr="003833C5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833C5">
              <w:rPr>
                <w:rFonts w:ascii="Times New Roman" w:hAnsi="Times New Roman"/>
                <w:sz w:val="26"/>
                <w:szCs w:val="26"/>
              </w:rPr>
              <w:lastRenderedPageBreak/>
              <w:t>3</w:t>
            </w:r>
          </w:p>
        </w:tc>
        <w:tc>
          <w:tcPr>
            <w:tcW w:w="7383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50BED" w:rsidRPr="00496988" w:rsidRDefault="00365C78" w:rsidP="00496988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496988">
              <w:rPr>
                <w:rFonts w:ascii="Times New Roman" w:hAnsi="Times New Roman"/>
                <w:sz w:val="26"/>
                <w:szCs w:val="26"/>
              </w:rPr>
              <w:t>Gọ</w:t>
            </w:r>
            <w:r w:rsidR="00496988" w:rsidRPr="00496988">
              <w:rPr>
                <w:rFonts w:ascii="Times New Roman" w:hAnsi="Times New Roman"/>
                <w:sz w:val="26"/>
                <w:szCs w:val="26"/>
              </w:rPr>
              <w:t>i x</w:t>
            </w:r>
            <w:r w:rsidR="00496988">
              <w:rPr>
                <w:rFonts w:ascii="Times New Roman" w:hAnsi="Times New Roman"/>
                <w:sz w:val="26"/>
                <w:szCs w:val="26"/>
              </w:rPr>
              <w:t>(đ)</w:t>
            </w:r>
            <w:r w:rsidR="00496988" w:rsidRPr="0049698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496988">
              <w:rPr>
                <w:rFonts w:ascii="Times New Roman" w:hAnsi="Times New Roman"/>
                <w:sz w:val="26"/>
                <w:szCs w:val="26"/>
                <w:lang w:val="pt-BR"/>
              </w:rPr>
              <w:t>g</w:t>
            </w:r>
            <w:r w:rsidR="00496988" w:rsidRPr="00252A87">
              <w:rPr>
                <w:rFonts w:ascii="Times New Roman" w:hAnsi="Times New Roman"/>
                <w:sz w:val="26"/>
                <w:szCs w:val="26"/>
                <w:lang w:val="pt-BR"/>
              </w:rPr>
              <w:t>iá ban đầu của một đôi giày</w:t>
            </w:r>
            <w:r w:rsidR="00496988">
              <w:rPr>
                <w:rFonts w:ascii="Times New Roman" w:hAnsi="Times New Roman"/>
                <w:sz w:val="26"/>
                <w:szCs w:val="26"/>
                <w:lang w:val="pt-BR"/>
              </w:rPr>
              <w:t>(x&gt;0)</w:t>
            </w:r>
          </w:p>
        </w:tc>
        <w:tc>
          <w:tcPr>
            <w:tcW w:w="1539" w:type="dxa"/>
            <w:gridSpan w:val="2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50BED" w:rsidRPr="00496988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50BED" w:rsidTr="000F033C">
        <w:trPr>
          <w:trHeight w:val="2"/>
        </w:trPr>
        <w:tc>
          <w:tcPr>
            <w:tcW w:w="924" w:type="dxa"/>
            <w:vMerge/>
            <w:shd w:val="clear" w:color="auto" w:fill="auto"/>
            <w:vAlign w:val="center"/>
          </w:tcPr>
          <w:p w:rsidR="00350BED" w:rsidRPr="00496988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50BED" w:rsidRPr="00365C78" w:rsidRDefault="00365C78" w:rsidP="00CA350E">
            <w:pPr>
              <w:pStyle w:val="NoSpacing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365C7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Theo đề bài ta có  pt: </w:t>
            </w:r>
            <w:r w:rsidR="00496988" w:rsidRPr="00496988">
              <w:rPr>
                <w:rFonts w:ascii="Times New Roman" w:eastAsia="Times New Roman" w:hAnsi="Times New Roman"/>
                <w:noProof/>
                <w:position w:val="-62"/>
                <w:sz w:val="26"/>
                <w:szCs w:val="26"/>
                <w:lang w:val="it-IT"/>
              </w:rPr>
              <w:object w:dxaOrig="4620" w:dyaOrig="1359">
                <v:shape id="_x0000_i1050" type="#_x0000_t75" style="width:234.2pt;height:68.2pt" o:ole="">
                  <v:imagedata r:id="rId62" o:title=""/>
                </v:shape>
                <o:OLEObject Type="Embed" ProgID="Equation.DSMT4" ShapeID="_x0000_i1050" DrawAspect="Content" ObjectID="_1612789298" r:id="rId63"/>
              </w:objec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50BED" w:rsidRDefault="001966F8" w:rsidP="001966F8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</w:t>
            </w:r>
            <w:r w:rsidR="00D32ECB">
              <w:rPr>
                <w:rFonts w:ascii="Times New Roman" w:hAnsi="Times New Roman"/>
                <w:sz w:val="26"/>
                <w:szCs w:val="26"/>
                <w:lang w:val="vi-VN"/>
              </w:rPr>
              <w:t>5</w:t>
            </w:r>
          </w:p>
          <w:p w:rsidR="001966F8" w:rsidRDefault="001966F8" w:rsidP="001966F8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  <w:p w:rsidR="001966F8" w:rsidRDefault="001966F8" w:rsidP="001966F8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  <w:p w:rsidR="001966F8" w:rsidRPr="003833C5" w:rsidRDefault="001966F8" w:rsidP="001966F8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350BED" w:rsidTr="000F033C">
        <w:trPr>
          <w:trHeight w:val="5"/>
        </w:trPr>
        <w:tc>
          <w:tcPr>
            <w:tcW w:w="924" w:type="dxa"/>
            <w:vMerge/>
            <w:shd w:val="clear" w:color="auto" w:fill="auto"/>
            <w:vAlign w:val="center"/>
          </w:tcPr>
          <w:p w:rsidR="00350BED" w:rsidRPr="003833C5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50BED" w:rsidRPr="001966F8" w:rsidRDefault="001966F8" w:rsidP="00941738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Vậy g</w:t>
            </w:r>
            <w:r w:rsidRPr="00252A87">
              <w:rPr>
                <w:rFonts w:ascii="Times New Roman" w:hAnsi="Times New Roman"/>
                <w:sz w:val="26"/>
                <w:szCs w:val="26"/>
                <w:lang w:val="pt-BR"/>
              </w:rPr>
              <w:t>iá ban đầu của một đôi giày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600 000đ</w: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F50ECC" w:rsidRPr="003833C5" w:rsidRDefault="00F50ECC" w:rsidP="00F50EC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50BED" w:rsidTr="000F033C">
        <w:trPr>
          <w:trHeight w:val="2"/>
        </w:trPr>
        <w:tc>
          <w:tcPr>
            <w:tcW w:w="924" w:type="dxa"/>
            <w:vMerge/>
            <w:shd w:val="clear" w:color="auto" w:fill="auto"/>
            <w:vAlign w:val="center"/>
          </w:tcPr>
          <w:p w:rsidR="00350BED" w:rsidRPr="003833C5" w:rsidRDefault="00350BED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350BED" w:rsidRDefault="001966F8" w:rsidP="001966F8">
            <w:pPr>
              <w:pStyle w:val="NoSpacing"/>
              <w:ind w:left="720"/>
              <w:rPr>
                <w:rFonts w:ascii="Times New Roman" w:hAnsi="Times New Roman"/>
                <w:sz w:val="26"/>
                <w:szCs w:val="26"/>
              </w:rPr>
            </w:pPr>
            <w:r w:rsidRPr="001966F8">
              <w:rPr>
                <w:rFonts w:ascii="Times New Roman" w:hAnsi="Times New Roman"/>
                <w:sz w:val="26"/>
                <w:szCs w:val="26"/>
              </w:rPr>
              <w:t>b)tổng số tiền khi mua 3 đôi gi</w:t>
            </w:r>
            <w:r>
              <w:rPr>
                <w:rFonts w:ascii="Times New Roman" w:hAnsi="Times New Roman"/>
                <w:sz w:val="26"/>
                <w:szCs w:val="26"/>
              </w:rPr>
              <w:t>ày được giả</w:t>
            </w:r>
            <w:r w:rsidR="00F50ECC">
              <w:rPr>
                <w:rFonts w:ascii="Times New Roman" w:hAnsi="Times New Roman"/>
                <w:sz w:val="26"/>
                <w:szCs w:val="26"/>
              </w:rPr>
              <w:t>m 2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0% là </w:t>
            </w:r>
          </w:p>
          <w:p w:rsidR="001966F8" w:rsidRDefault="001966F8" w:rsidP="001966F8">
            <w:pPr>
              <w:pStyle w:val="NoSpacing"/>
              <w:ind w:left="72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600 000. 3 .(</w:t>
            </w:r>
            <w:r w:rsidR="00F50ECC">
              <w:rPr>
                <w:rFonts w:ascii="Times New Roman" w:hAnsi="Times New Roman"/>
                <w:sz w:val="26"/>
                <w:szCs w:val="26"/>
              </w:rPr>
              <w:t>100%-2</w:t>
            </w:r>
            <w:r>
              <w:rPr>
                <w:rFonts w:ascii="Times New Roman" w:hAnsi="Times New Roman"/>
                <w:sz w:val="26"/>
                <w:szCs w:val="26"/>
              </w:rPr>
              <w:t>0%)=</w:t>
            </w:r>
            <w:r w:rsidR="00F50ECC">
              <w:rPr>
                <w:rFonts w:ascii="Times New Roman" w:hAnsi="Times New Roman"/>
                <w:sz w:val="26"/>
                <w:szCs w:val="26"/>
              </w:rPr>
              <w:t>1440 000đ</w:t>
            </w:r>
          </w:p>
          <w:p w:rsidR="001966F8" w:rsidRPr="001966F8" w:rsidRDefault="00F50ECC" w:rsidP="00F50EC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Vậy </w:t>
            </w:r>
            <w:r w:rsidRPr="00252A8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Bạn An nên chọn hình thức khuyến mãi 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thứ nhật </w:t>
            </w:r>
            <w:r w:rsidRPr="00252A87">
              <w:rPr>
                <w:rFonts w:ascii="Times New Roman" w:hAnsi="Times New Roman"/>
                <w:sz w:val="26"/>
                <w:szCs w:val="26"/>
                <w:lang w:val="pt-BR"/>
              </w:rPr>
              <w:t>nếu mua ba đôi giày.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(1 320 000đ&lt; 1 440 000đ)</w: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1966F8" w:rsidRDefault="00F50ECC" w:rsidP="001966F8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F50ECC" w:rsidRDefault="00F50ECC" w:rsidP="001966F8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  <w:p w:rsidR="00F50ECC" w:rsidRPr="003833C5" w:rsidRDefault="00F50ECC" w:rsidP="001966F8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C8691D" w:rsidTr="000F033C">
        <w:trPr>
          <w:trHeight w:val="2"/>
        </w:trPr>
        <w:tc>
          <w:tcPr>
            <w:tcW w:w="924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8691D" w:rsidRPr="003833C5" w:rsidRDefault="00FE49A4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7383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8691D" w:rsidRDefault="0056274B" w:rsidP="00CA350E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ính được chiều dài  350m</w:t>
            </w:r>
          </w:p>
          <w:p w:rsidR="0056274B" w:rsidRDefault="0056274B" w:rsidP="0056274B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ính được chiều dài  150m</w:t>
            </w:r>
          </w:p>
          <w:p w:rsidR="0056274B" w:rsidRPr="003833C5" w:rsidRDefault="0056274B" w:rsidP="00CA350E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39" w:type="dxa"/>
            <w:gridSpan w:val="2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8691D" w:rsidRPr="003833C5" w:rsidRDefault="0056274B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đ</w:t>
            </w:r>
          </w:p>
        </w:tc>
      </w:tr>
      <w:tr w:rsidR="0056274B" w:rsidRPr="001966F8" w:rsidTr="000F033C">
        <w:trPr>
          <w:trHeight w:val="2"/>
        </w:trPr>
        <w:tc>
          <w:tcPr>
            <w:tcW w:w="924" w:type="dxa"/>
            <w:vMerge/>
            <w:shd w:val="clear" w:color="auto" w:fill="auto"/>
            <w:vAlign w:val="center"/>
          </w:tcPr>
          <w:p w:rsidR="0056274B" w:rsidRPr="003833C5" w:rsidRDefault="0056274B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56274B" w:rsidRPr="0056274B" w:rsidRDefault="0056274B" w:rsidP="00FE3B75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Tính diện tích của vườn hoa đào là 350.150 =52500m</w:t>
            </w:r>
            <w:r>
              <w:rPr>
                <w:rFonts w:ascii="Times New Roman" w:hAnsi="Times New Roman"/>
                <w:sz w:val="26"/>
                <w:szCs w:val="26"/>
                <w:vertAlign w:val="superscript"/>
                <w:lang w:val="pt-BR"/>
              </w:rPr>
              <w:t>2</w:t>
            </w:r>
          </w:p>
        </w:tc>
        <w:tc>
          <w:tcPr>
            <w:tcW w:w="1539" w:type="dxa"/>
            <w:gridSpan w:val="2"/>
            <w:tcBorders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6274B" w:rsidRPr="003833C5" w:rsidRDefault="0056274B" w:rsidP="00FE3B75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56274B" w:rsidRPr="00B161DE" w:rsidTr="000F033C">
        <w:trPr>
          <w:trHeight w:val="2"/>
        </w:trPr>
        <w:tc>
          <w:tcPr>
            <w:tcW w:w="924" w:type="dxa"/>
            <w:vMerge w:val="restart"/>
            <w:shd w:val="clear" w:color="auto" w:fill="auto"/>
            <w:vAlign w:val="center"/>
          </w:tcPr>
          <w:p w:rsidR="0056274B" w:rsidRPr="001966F8" w:rsidRDefault="0056274B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7383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56274B" w:rsidRDefault="00B161DE" w:rsidP="00CA350E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B161DE">
              <w:rPr>
                <w:rFonts w:ascii="Times New Roman" w:hAnsi="Times New Roman"/>
                <w:sz w:val="26"/>
                <w:szCs w:val="26"/>
              </w:rPr>
              <w:t>Gọi H là trung điểm của CD</w:t>
            </w:r>
          </w:p>
          <w:p w:rsidR="00B161DE" w:rsidRPr="00B161DE" w:rsidRDefault="00B161DE" w:rsidP="00B161DE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ì  tam giác SCD cân tại S nên ta có SH</w:t>
            </w:r>
            <w:r>
              <w:rPr>
                <w:rFonts w:ascii="Times New Roman" w:hAnsi="Times New Roman"/>
                <w:sz w:val="26"/>
                <w:szCs w:val="26"/>
              </w:rPr>
              <w:sym w:font="Symbol" w:char="F05E"/>
            </w:r>
            <w:r>
              <w:rPr>
                <w:rFonts w:ascii="Times New Roman" w:hAnsi="Times New Roman"/>
                <w:sz w:val="26"/>
                <w:szCs w:val="26"/>
              </w:rPr>
              <w:t xml:space="preserve"> CD</w:t>
            </w:r>
          </w:p>
        </w:tc>
        <w:tc>
          <w:tcPr>
            <w:tcW w:w="1539" w:type="dxa"/>
            <w:gridSpan w:val="2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56274B" w:rsidRPr="00D32ECB" w:rsidRDefault="00D32ECB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0,25</w:t>
            </w:r>
          </w:p>
        </w:tc>
      </w:tr>
      <w:tr w:rsidR="0056274B" w:rsidTr="000F033C">
        <w:trPr>
          <w:trHeight w:val="5"/>
        </w:trPr>
        <w:tc>
          <w:tcPr>
            <w:tcW w:w="924" w:type="dxa"/>
            <w:vMerge/>
            <w:shd w:val="clear" w:color="auto" w:fill="auto"/>
            <w:vAlign w:val="center"/>
          </w:tcPr>
          <w:p w:rsidR="0056274B" w:rsidRPr="00B161DE" w:rsidRDefault="0056274B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56274B" w:rsidRPr="00B161DE" w:rsidRDefault="00B161DE" w:rsidP="00B161DE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B161DE">
              <w:rPr>
                <w:rFonts w:ascii="Times New Roman" w:hAnsi="Times New Roman"/>
                <w:position w:val="-8"/>
                <w:sz w:val="26"/>
                <w:szCs w:val="26"/>
              </w:rPr>
              <w:object w:dxaOrig="3660" w:dyaOrig="400">
                <v:shape id="_x0000_i1051" type="#_x0000_t75" style="width:182.65pt;height:19.7pt" o:ole="">
                  <v:imagedata r:id="rId64" o:title=""/>
                </v:shape>
                <o:OLEObject Type="Embed" ProgID="Equation.DSMT4" ShapeID="_x0000_i1051" DrawAspect="Content" ObjectID="_1612789299" r:id="rId65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>m</w: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56274B" w:rsidRPr="003833C5" w:rsidRDefault="0056274B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56274B" w:rsidTr="000F033C">
        <w:trPr>
          <w:trHeight w:val="2"/>
        </w:trPr>
        <w:tc>
          <w:tcPr>
            <w:tcW w:w="924" w:type="dxa"/>
            <w:vMerge/>
            <w:shd w:val="clear" w:color="auto" w:fill="auto"/>
            <w:vAlign w:val="center"/>
          </w:tcPr>
          <w:p w:rsidR="0056274B" w:rsidRPr="003833C5" w:rsidRDefault="0056274B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56274B" w:rsidRPr="003833C5" w:rsidRDefault="00B161DE" w:rsidP="00CA350E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0F37A3">
              <w:rPr>
                <w:rFonts w:ascii="Times New Roman" w:hAnsi="Times New Roman"/>
                <w:color w:val="000000"/>
                <w:sz w:val="27"/>
                <w:szCs w:val="23"/>
                <w:shd w:val="clear" w:color="auto" w:fill="FFFFFF"/>
              </w:rPr>
              <w:t xml:space="preserve">Tính diện tích </w:t>
            </w:r>
            <w:r>
              <w:rPr>
                <w:rFonts w:ascii="Times New Roman" w:hAnsi="Times New Roman"/>
                <w:color w:val="000000"/>
                <w:sz w:val="27"/>
                <w:szCs w:val="23"/>
                <w:shd w:val="clear" w:color="auto" w:fill="FFFFFF"/>
              </w:rPr>
              <w:t>xung quanh</w:t>
            </w:r>
            <w:r w:rsidRPr="000F37A3">
              <w:rPr>
                <w:rFonts w:ascii="Times New Roman" w:hAnsi="Times New Roman"/>
                <w:color w:val="000000"/>
                <w:sz w:val="27"/>
                <w:szCs w:val="23"/>
                <w:shd w:val="clear" w:color="auto" w:fill="FFFFFF"/>
              </w:rPr>
              <w:t xml:space="preserve"> của hình chóp</w: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56274B" w:rsidRPr="003833C5" w:rsidRDefault="0056274B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56274B" w:rsidRPr="0067700A" w:rsidTr="000F033C">
        <w:trPr>
          <w:trHeight w:val="2"/>
        </w:trPr>
        <w:tc>
          <w:tcPr>
            <w:tcW w:w="924" w:type="dxa"/>
            <w:vMerge/>
            <w:shd w:val="clear" w:color="auto" w:fill="auto"/>
            <w:vAlign w:val="center"/>
          </w:tcPr>
          <w:p w:rsidR="0056274B" w:rsidRPr="003833C5" w:rsidRDefault="0056274B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56274B" w:rsidRPr="00824BF3" w:rsidRDefault="00B161DE" w:rsidP="00CA350E">
            <w:pPr>
              <w:pStyle w:val="NoSpacing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161DE">
              <w:rPr>
                <w:rFonts w:ascii="Times New Roman" w:hAnsi="Times New Roman"/>
                <w:position w:val="-24"/>
                <w:sz w:val="26"/>
                <w:szCs w:val="26"/>
                <w:lang w:val="fr-FR"/>
              </w:rPr>
              <w:object w:dxaOrig="2520" w:dyaOrig="620">
                <v:shape id="_x0000_i1052" type="#_x0000_t75" style="width:125.8pt;height:31.05pt" o:ole="">
                  <v:imagedata r:id="rId66" o:title=""/>
                </v:shape>
                <o:OLEObject Type="Embed" ProgID="Equation.DSMT4" ShapeID="_x0000_i1052" DrawAspect="Content" ObjectID="_1612789300" r:id="rId67"/>
              </w:objec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6274B" w:rsidRPr="003453AD" w:rsidRDefault="00B161DE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56274B" w:rsidTr="000F033C">
        <w:trPr>
          <w:trHeight w:val="2"/>
        </w:trPr>
        <w:tc>
          <w:tcPr>
            <w:tcW w:w="924" w:type="dxa"/>
            <w:vMerge w:val="restart"/>
            <w:shd w:val="clear" w:color="auto" w:fill="auto"/>
            <w:vAlign w:val="center"/>
          </w:tcPr>
          <w:p w:rsidR="0056274B" w:rsidRPr="003453AD" w:rsidRDefault="00FE3B75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6</w:t>
            </w:r>
          </w:p>
        </w:tc>
        <w:tc>
          <w:tcPr>
            <w:tcW w:w="7383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56274B" w:rsidRPr="00FE3B75" w:rsidRDefault="00FE3B75" w:rsidP="00FE3B75">
            <w:pPr>
              <w:pStyle w:val="NoSpacing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3B75">
              <w:rPr>
                <w:rFonts w:ascii="Times New Roman" w:eastAsia="Times New Roman" w:hAnsi="Times New Roman"/>
                <w:position w:val="-6"/>
                <w:sz w:val="26"/>
                <w:szCs w:val="26"/>
                <w:lang w:val="fr-FR"/>
              </w:rPr>
              <w:t>a)</w:t>
            </w:r>
            <w:r w:rsidRPr="00B9116B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Sau </w:t>
            </w:r>
            <w:r w:rsidRPr="00B9116B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 3 giờ xuất phát thì xe cách A </w:t>
            </w:r>
            <w:r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số </w:t>
            </w:r>
            <w:r w:rsidRPr="00B9116B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 km</w:t>
            </w:r>
            <w:r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 là </w:t>
            </w:r>
            <w:r w:rsidRPr="00FE3B75">
              <w:rPr>
                <w:rFonts w:ascii="Times New Roman" w:eastAsia="Times New Roman" w:hAnsi="Times New Roman"/>
                <w:position w:val="-6"/>
                <w:sz w:val="26"/>
                <w:szCs w:val="26"/>
                <w:lang w:val="fr-FR"/>
              </w:rPr>
              <w:t xml:space="preserve"> </w:t>
            </w:r>
            <w:r w:rsidRPr="00B9116B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2079" w:dyaOrig="260">
                <v:shape id="_x0000_i1053" type="#_x0000_t75" style="width:103.85pt;height:13.65pt" o:ole="">
                  <v:imagedata r:id="rId68" o:title=""/>
                </v:shape>
                <o:OLEObject Type="Embed" ProgID="Equation.DSMT4" ShapeID="_x0000_i1053" DrawAspect="Content" ObjectID="_1612789301" r:id="rId69"/>
              </w:object>
            </w:r>
          </w:p>
        </w:tc>
        <w:tc>
          <w:tcPr>
            <w:tcW w:w="1539" w:type="dxa"/>
            <w:gridSpan w:val="2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56274B" w:rsidRPr="00D32ECB" w:rsidRDefault="0056274B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3833C5">
              <w:rPr>
                <w:rFonts w:ascii="Times New Roman" w:hAnsi="Times New Roman"/>
                <w:sz w:val="26"/>
                <w:szCs w:val="26"/>
              </w:rPr>
              <w:t>0</w:t>
            </w:r>
            <w:r w:rsidR="00D32ECB">
              <w:rPr>
                <w:rFonts w:ascii="Times New Roman" w:hAnsi="Times New Roman"/>
                <w:sz w:val="26"/>
                <w:szCs w:val="26"/>
              </w:rPr>
              <w:t>,</w:t>
            </w:r>
            <w:r w:rsidR="00D32ECB">
              <w:rPr>
                <w:rFonts w:ascii="Times New Roman" w:hAnsi="Times New Roman"/>
                <w:sz w:val="26"/>
                <w:szCs w:val="26"/>
                <w:lang w:val="vi-VN"/>
              </w:rPr>
              <w:t>5</w:t>
            </w:r>
          </w:p>
        </w:tc>
      </w:tr>
      <w:tr w:rsidR="0056274B" w:rsidTr="000F033C">
        <w:trPr>
          <w:trHeight w:val="12"/>
        </w:trPr>
        <w:tc>
          <w:tcPr>
            <w:tcW w:w="924" w:type="dxa"/>
            <w:vMerge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56274B" w:rsidRPr="003833C5" w:rsidRDefault="0056274B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FE3B75" w:rsidRDefault="00FE3B75" w:rsidP="00FE3B75">
            <w:pPr>
              <w:pStyle w:val="NoSpacing"/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b) </w:t>
            </w:r>
          </w:p>
          <w:p w:rsidR="00FE3B75" w:rsidRDefault="00FE3B75" w:rsidP="00FE3B75">
            <w:pPr>
              <w:pStyle w:val="NoSpacing"/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 Vì quãng đường AB dài 235 km nên</w:t>
            </w:r>
          </w:p>
          <w:p w:rsidR="00FE3B75" w:rsidRDefault="00FE3B75" w:rsidP="00FE3B75">
            <w:pPr>
              <w:pStyle w:val="NoSpacing"/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Ta có </w:t>
            </w:r>
          </w:p>
          <w:p w:rsidR="00FE3B75" w:rsidRDefault="00FE3B75" w:rsidP="00FE3B75">
            <w:pPr>
              <w:pStyle w:val="NoSpacing"/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</w:pPr>
            <w:r w:rsidRPr="00FE3B75">
              <w:rPr>
                <w:rFonts w:ascii="Times New Roman" w:eastAsia="Times New Roman" w:hAnsi="Times New Roman"/>
                <w:position w:val="-26"/>
                <w:sz w:val="26"/>
                <w:szCs w:val="26"/>
              </w:rPr>
              <w:object w:dxaOrig="1420" w:dyaOrig="639">
                <v:shape id="_x0000_i1054" type="#_x0000_t75" style="width:70.5pt;height:33.35pt" o:ole="">
                  <v:imagedata r:id="rId70" o:title=""/>
                </v:shape>
                <o:OLEObject Type="Embed" ProgID="Equation.DSMT4" ShapeID="_x0000_i1054" DrawAspect="Content" ObjectID="_1612789302" r:id="rId71"/>
              </w:object>
            </w:r>
          </w:p>
          <w:p w:rsidR="00FE3B75" w:rsidRPr="00FE3B75" w:rsidRDefault="00FE3B75" w:rsidP="00FE3B75">
            <w:pPr>
              <w:pStyle w:val="NoSpacing"/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</w:pPr>
            <w:r w:rsidRPr="00B9116B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Thời gian xe chạy hết </w:t>
            </w:r>
            <w:r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quãng đường AB là 4,5 giờ</w: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E3B75" w:rsidRDefault="00FE3B75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56274B" w:rsidRDefault="0056274B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833C5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FE3B75" w:rsidRDefault="00FE3B75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E3B75" w:rsidRDefault="00FE3B75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FE3B75" w:rsidRPr="003833C5" w:rsidRDefault="00FE3B75" w:rsidP="00CA350E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56274B" w:rsidRPr="003833C5" w:rsidTr="000F033C">
        <w:trPr>
          <w:trHeight w:val="2"/>
        </w:trPr>
        <w:tc>
          <w:tcPr>
            <w:tcW w:w="924" w:type="dxa"/>
            <w:vMerge w:val="restart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274B" w:rsidRPr="003833C5" w:rsidRDefault="00FE3B75" w:rsidP="000F033C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7</w:t>
            </w:r>
          </w:p>
        </w:tc>
        <w:tc>
          <w:tcPr>
            <w:tcW w:w="738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274B" w:rsidRDefault="00B42C38" w:rsidP="00B42C38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a)  </w:t>
            </w:r>
            <w:r w:rsidR="00FE3B75">
              <w:rPr>
                <w:rFonts w:ascii="Times New Roman" w:hAnsi="Times New Roman"/>
                <w:sz w:val="26"/>
                <w:szCs w:val="26"/>
              </w:rPr>
              <w:t xml:space="preserve">Thể tích của một triệu chai nước muối 10ml là </w:t>
            </w:r>
          </w:p>
          <w:p w:rsidR="00FE3B75" w:rsidRPr="003833C5" w:rsidRDefault="00FE3B75" w:rsidP="00FE3B75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 000 000.10=10 000 000 ml=10 000 (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lít</w:t>
            </w:r>
            <w:r>
              <w:rPr>
                <w:rFonts w:ascii="Times New Roman" w:hAnsi="Times New Roman"/>
                <w:sz w:val="26"/>
                <w:szCs w:val="26"/>
              </w:rPr>
              <w:t>)</w: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274B" w:rsidRPr="009013BE" w:rsidRDefault="00B42C38" w:rsidP="009013BE">
            <w:pPr>
              <w:pStyle w:val="NoSpacing"/>
              <w:rPr>
                <w:rFonts w:asciiTheme="majorHAnsi" w:hAnsiTheme="majorHAnsi" w:cstheme="majorHAnsi"/>
                <w:b/>
                <w:noProof/>
                <w:sz w:val="26"/>
                <w:szCs w:val="26"/>
                <w:lang w:val="vi-VN" w:eastAsia="vi-VN"/>
              </w:rPr>
            </w:pPr>
            <w:r>
              <w:rPr>
                <w:rFonts w:asciiTheme="majorHAnsi" w:hAnsiTheme="majorHAnsi" w:cstheme="majorHAnsi"/>
                <w:b/>
                <w:noProof/>
                <w:sz w:val="26"/>
                <w:szCs w:val="26"/>
                <w:lang w:val="vi-VN" w:eastAsia="vi-VN"/>
              </w:rPr>
              <w:t xml:space="preserve">      </w:t>
            </w:r>
            <w:r w:rsidR="00D32ECB">
              <w:rPr>
                <w:rFonts w:asciiTheme="majorHAnsi" w:hAnsiTheme="majorHAnsi" w:cstheme="majorHAnsi"/>
                <w:b/>
                <w:noProof/>
                <w:sz w:val="26"/>
                <w:szCs w:val="26"/>
                <w:lang w:val="vi-VN" w:eastAsia="vi-VN"/>
              </w:rPr>
              <w:t>0,2</w:t>
            </w:r>
            <w:r>
              <w:rPr>
                <w:rFonts w:asciiTheme="majorHAnsi" w:hAnsiTheme="majorHAnsi" w:cstheme="majorHAnsi"/>
                <w:b/>
                <w:noProof/>
                <w:sz w:val="26"/>
                <w:szCs w:val="26"/>
                <w:lang w:val="vi-VN" w:eastAsia="vi-VN"/>
              </w:rPr>
              <w:t>5</w:t>
            </w:r>
          </w:p>
        </w:tc>
      </w:tr>
      <w:tr w:rsidR="0056274B" w:rsidRPr="00FE3B75" w:rsidTr="000F033C">
        <w:trPr>
          <w:trHeight w:val="2"/>
        </w:trPr>
        <w:tc>
          <w:tcPr>
            <w:tcW w:w="924" w:type="dxa"/>
            <w:vMerge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274B" w:rsidRPr="003833C5" w:rsidRDefault="0056274B" w:rsidP="00FE3B75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274B" w:rsidRPr="00B42C38" w:rsidRDefault="00B42C38" w:rsidP="00FE3B75">
            <w:pPr>
              <w:pStyle w:val="NoSpacing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color w:val="231F20"/>
                <w:sz w:val="26"/>
                <w:szCs w:val="26"/>
                <w:shd w:val="clear" w:color="auto" w:fill="F5F7F9"/>
                <w:lang w:val="vi-VN"/>
              </w:rPr>
              <w:t xml:space="preserve"> Số </w:t>
            </w:r>
            <w:r w:rsidRPr="00FE3B75">
              <w:rPr>
                <w:rFonts w:ascii="Times New Roman" w:hAnsi="Times New Roman"/>
                <w:color w:val="231F20"/>
                <w:sz w:val="26"/>
                <w:szCs w:val="26"/>
                <w:shd w:val="clear" w:color="auto" w:fill="F5F7F9"/>
                <w:lang w:val="it-IT"/>
              </w:rPr>
              <w:t>kilogam muối ăn nguyên chất</w:t>
            </w:r>
            <w:r>
              <w:rPr>
                <w:rFonts w:ascii="Times New Roman" w:hAnsi="Times New Roman"/>
                <w:color w:val="231F20"/>
                <w:sz w:val="26"/>
                <w:szCs w:val="26"/>
                <w:shd w:val="clear" w:color="auto" w:fill="F5F7F9"/>
                <w:lang w:val="vi-VN"/>
              </w:rPr>
              <w:t xml:space="preserve"> cần là </w: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274B" w:rsidRPr="00FE3B75" w:rsidRDefault="0056274B" w:rsidP="00FE3B75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56274B" w:rsidRPr="003833C5" w:rsidTr="000F033C">
        <w:trPr>
          <w:trHeight w:val="2"/>
        </w:trPr>
        <w:tc>
          <w:tcPr>
            <w:tcW w:w="924" w:type="dxa"/>
            <w:vMerge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274B" w:rsidRPr="00FE3B75" w:rsidRDefault="0056274B" w:rsidP="00FE3B75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274B" w:rsidRPr="00B42C38" w:rsidRDefault="00B42C38" w:rsidP="00FE3B75">
            <w:pPr>
              <w:pStyle w:val="NoSpacing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0 000.9=90 000g =90kg</w:t>
            </w:r>
          </w:p>
        </w:tc>
        <w:tc>
          <w:tcPr>
            <w:tcW w:w="1539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274B" w:rsidRPr="003833C5" w:rsidRDefault="0056274B" w:rsidP="00FE3B75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833C5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DA5BFB" w:rsidRPr="003833C5" w:rsidTr="000F033C">
        <w:trPr>
          <w:trHeight w:val="1"/>
        </w:trPr>
        <w:tc>
          <w:tcPr>
            <w:tcW w:w="924" w:type="dxa"/>
            <w:vMerge/>
            <w:tcBorders>
              <w:top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A5BFB" w:rsidRPr="003833C5" w:rsidRDefault="00DA5BFB" w:rsidP="00FE3B75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38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A4493" w:rsidRDefault="003A4493" w:rsidP="00742C81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Số chai nước muối với thể tích 500ml là </w:t>
            </w:r>
          </w:p>
          <w:p w:rsidR="00DA5BFB" w:rsidRDefault="003A4493" w:rsidP="00742C81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  <w:lang w:val="vi-VN"/>
              </w:rPr>
              <w:t>10 000 000:500=20 000 (chai)</w:t>
            </w:r>
          </w:p>
          <w:p w:rsidR="003A4493" w:rsidRPr="003A4493" w:rsidRDefault="003A4493" w:rsidP="00742C81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1539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A4493" w:rsidRDefault="003A4493" w:rsidP="00FE3B75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A5BFB" w:rsidRDefault="003A4493" w:rsidP="00FE3B75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0,25</w:t>
            </w:r>
          </w:p>
          <w:p w:rsidR="003A4493" w:rsidRDefault="003A4493" w:rsidP="00FE3B75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3A4493" w:rsidRPr="00D32ECB" w:rsidRDefault="003A4493" w:rsidP="003A4493">
            <w:pPr>
              <w:pStyle w:val="NoSpacing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0F033C" w:rsidRPr="003833C5" w:rsidTr="000F033C">
        <w:trPr>
          <w:gridAfter w:val="3"/>
          <w:wAfter w:w="8922" w:type="dxa"/>
          <w:trHeight w:val="299"/>
        </w:trPr>
        <w:tc>
          <w:tcPr>
            <w:tcW w:w="924" w:type="dxa"/>
            <w:vMerge w:val="restart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F033C" w:rsidRPr="003A4493" w:rsidRDefault="000F033C" w:rsidP="00FE3B75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0F033C" w:rsidRPr="003833C5" w:rsidTr="003A4493">
        <w:trPr>
          <w:gridAfter w:val="3"/>
          <w:wAfter w:w="8922" w:type="dxa"/>
          <w:trHeight w:val="299"/>
        </w:trPr>
        <w:tc>
          <w:tcPr>
            <w:tcW w:w="924" w:type="dxa"/>
            <w:vMerge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F033C" w:rsidRPr="003833C5" w:rsidRDefault="000F033C" w:rsidP="00FE3B75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A5BFB" w:rsidRPr="003833C5" w:rsidTr="003A4493">
        <w:trPr>
          <w:trHeight w:val="71"/>
        </w:trPr>
        <w:tc>
          <w:tcPr>
            <w:tcW w:w="924" w:type="dxa"/>
            <w:vMerge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A5BFB" w:rsidRPr="003833C5" w:rsidRDefault="00DA5BFB" w:rsidP="00FE3B75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922" w:type="dxa"/>
            <w:gridSpan w:val="3"/>
            <w:tcBorders>
              <w:top w:val="dotted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A5BFB" w:rsidRPr="000F033C" w:rsidRDefault="00DA5BFB" w:rsidP="003A4493">
            <w:pPr>
              <w:pStyle w:val="NoSpacing"/>
              <w:rPr>
                <w:rFonts w:ascii="Times New Roman" w:hAnsi="Times New Roman"/>
                <w:position w:val="-26"/>
                <w:sz w:val="26"/>
                <w:szCs w:val="26"/>
                <w:lang w:val="vi-VN"/>
              </w:rPr>
            </w:pPr>
          </w:p>
        </w:tc>
      </w:tr>
      <w:tr w:rsidR="003A4493" w:rsidRPr="003833C5" w:rsidTr="003A4493">
        <w:trPr>
          <w:trHeight w:val="265"/>
        </w:trPr>
        <w:tc>
          <w:tcPr>
            <w:tcW w:w="924" w:type="dxa"/>
            <w:vMerge w:val="restart"/>
            <w:tcBorders>
              <w:top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A4493" w:rsidRDefault="003A4493" w:rsidP="00FE3B75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8</w:t>
            </w:r>
          </w:p>
          <w:p w:rsidR="003A4493" w:rsidRPr="000F033C" w:rsidRDefault="003A4493" w:rsidP="00FE3B75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7427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A4493" w:rsidRDefault="003A4493" w:rsidP="000F033C">
            <w:pPr>
              <w:pStyle w:val="NoSpacing"/>
              <w:rPr>
                <w:rFonts w:ascii="Times New Roman" w:hAnsi="Times New Roman"/>
                <w:position w:val="-26"/>
                <w:sz w:val="26"/>
                <w:szCs w:val="26"/>
                <w:lang w:val="vi-VN"/>
              </w:rPr>
            </w:pPr>
          </w:p>
          <w:p w:rsidR="003A4493" w:rsidRDefault="003A4493" w:rsidP="003A4493">
            <w:pPr>
              <w:rPr>
                <w:rFonts w:asciiTheme="majorHAnsi" w:hAnsiTheme="majorHAnsi" w:cstheme="majorHAnsi"/>
                <w:i/>
                <w:sz w:val="26"/>
                <w:szCs w:val="26"/>
                <w:lang w:val="vi-VN"/>
              </w:rPr>
            </w:pPr>
          </w:p>
          <w:p w:rsidR="003A4493" w:rsidRDefault="003A4493" w:rsidP="003A4493">
            <w:pPr>
              <w:rPr>
                <w:rFonts w:asciiTheme="majorHAnsi" w:hAnsiTheme="majorHAnsi" w:cstheme="majorHAnsi"/>
                <w:i/>
                <w:sz w:val="26"/>
                <w:szCs w:val="26"/>
                <w:lang w:val="vi-VN"/>
              </w:rPr>
            </w:pPr>
          </w:p>
          <w:p w:rsidR="003A4493" w:rsidRPr="003A4493" w:rsidRDefault="003A4493" w:rsidP="003A4493">
            <w:pPr>
              <w:rPr>
                <w:rFonts w:asciiTheme="majorHAnsi" w:hAnsiTheme="majorHAnsi" w:cstheme="majorHAnsi"/>
                <w:i/>
                <w:sz w:val="26"/>
                <w:szCs w:val="26"/>
                <w:lang w:val="vi-VN"/>
              </w:rPr>
            </w:pPr>
            <w:r>
              <w:rPr>
                <w:rFonts w:asciiTheme="minorHAnsi" w:hAnsiTheme="minorHAnsi"/>
                <w:sz w:val="16"/>
                <w:lang w:val="vi-VN"/>
              </w:rPr>
              <w:t>x</w: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35DC2C97" wp14:editId="5AA7641C">
                      <wp:extent cx="2568575" cy="3051175"/>
                      <wp:effectExtent l="0" t="0" r="3175" b="0"/>
                      <wp:docPr id="153" name="Canvas 15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85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57443" y="21022"/>
                                  <a:ext cx="98425" cy="227965"/>
                                  <a:chOff x="3187" y="1741"/>
                                  <a:chExt cx="155" cy="359"/>
                                </a:xfrm>
                              </wpg:grpSpPr>
                              <wps:wsp>
                                <wps:cNvPr id="86" name="Oval 7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87" y="1849"/>
                                    <a:ext cx="50" cy="4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" name="Oval 7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87" y="1849"/>
                                    <a:ext cx="50" cy="4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8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8" name="Rectangle 7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235" y="1741"/>
                                    <a:ext cx="107" cy="35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A4493" w:rsidRPr="00E13316" w:rsidRDefault="003A4493" w:rsidP="003A4493">
                                      <w:pPr>
                                        <w:rPr>
                                          <w:rFonts w:asciiTheme="minorHAnsi" w:hAnsiTheme="minorHAnsi"/>
                                          <w:sz w:val="16"/>
                                          <w:lang w:val="vi-VN"/>
                                        </w:rPr>
                                      </w:pPr>
                                      <w:r w:rsidRPr="00E13316">
                                        <w:rPr>
                                          <w:rFonts w:asciiTheme="minorHAnsi" w:hAnsiTheme="minorHAnsi"/>
                                          <w:sz w:val="16"/>
                                          <w:lang w:val="vi-VN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89" name="Group 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19334" y="1866900"/>
                                  <a:ext cx="66675" cy="227965"/>
                                  <a:chOff x="2083" y="4631"/>
                                  <a:chExt cx="105" cy="359"/>
                                </a:xfrm>
                              </wpg:grpSpPr>
                              <wps:wsp>
                                <wps:cNvPr id="90" name="Oval 8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38" y="4631"/>
                                    <a:ext cx="50" cy="4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" name="Oval 8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38" y="4631"/>
                                    <a:ext cx="50" cy="4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8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2" name="Rectangle 8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83" y="4681"/>
                                    <a:ext cx="87" cy="30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A4493" w:rsidRDefault="003A4493" w:rsidP="003A4493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i/>
                                          <w:iCs/>
                                          <w:color w:val="000000"/>
                                          <w:sz w:val="12"/>
                                          <w:szCs w:val="12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93" name="Group 9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999" y="1494155"/>
                                  <a:ext cx="78105" cy="196215"/>
                                  <a:chOff x="62" y="4044"/>
                                  <a:chExt cx="123" cy="309"/>
                                </a:xfrm>
                              </wpg:grpSpPr>
                              <wps:wsp>
                                <wps:cNvPr id="94" name="Oval 8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36" y="4073"/>
                                    <a:ext cx="49" cy="4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" name="Oval 8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36" y="4073"/>
                                    <a:ext cx="49" cy="4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8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Rectangle 8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2" y="4044"/>
                                    <a:ext cx="34" cy="30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A4493" w:rsidRDefault="003A4493" w:rsidP="003A4493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i/>
                                          <w:iCs/>
                                          <w:color w:val="000000"/>
                                          <w:sz w:val="12"/>
                                          <w:szCs w:val="12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97" name="Group 10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98049" y="0"/>
                                  <a:ext cx="58420" cy="196215"/>
                                  <a:chOff x="1892" y="1691"/>
                                  <a:chExt cx="92" cy="309"/>
                                </a:xfrm>
                              </wpg:grpSpPr>
                              <wps:wsp>
                                <wps:cNvPr id="98" name="Oval 1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935" y="1827"/>
                                    <a:ext cx="49" cy="4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" name="Oval 10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935" y="1827"/>
                                    <a:ext cx="49" cy="4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8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" name="Rectangle 1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892" y="1691"/>
                                    <a:ext cx="87" cy="30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A4493" w:rsidRDefault="003A4493" w:rsidP="003A4493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i/>
                                          <w:iCs/>
                                          <w:color w:val="000000"/>
                                          <w:sz w:val="12"/>
                                          <w:szCs w:val="12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101" name="Group 101"/>
                              <wpg:cNvGrpSpPr/>
                              <wpg:grpSpPr>
                                <a:xfrm>
                                  <a:off x="82158" y="0"/>
                                  <a:ext cx="2470150" cy="1896110"/>
                                  <a:chOff x="98864" y="20955"/>
                                  <a:chExt cx="2470150" cy="1896110"/>
                                </a:xfrm>
                              </wpg:grpSpPr>
                              <wps:wsp>
                                <wps:cNvPr id="102" name="Oval 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7984" y="20955"/>
                                    <a:ext cx="1891030" cy="189611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8" cap="flat">
                                    <a:solidFill>
                                      <a:srgbClr val="FF00FF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3" name="Group 103"/>
                                <wpg:cNvGrpSpPr/>
                                <wpg:grpSpPr>
                                  <a:xfrm>
                                    <a:off x="98864" y="101600"/>
                                    <a:ext cx="2363470" cy="1780540"/>
                                    <a:chOff x="98864" y="101600"/>
                                    <a:chExt cx="2363470" cy="1780540"/>
                                  </a:xfrm>
                                </wpg:grpSpPr>
                                <wpg:grpSp>
                                  <wpg:cNvPr id="104" name="Group 5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692714" y="727710"/>
                                      <a:ext cx="94615" cy="94615"/>
                                      <a:chOff x="2671" y="2837"/>
                                      <a:chExt cx="149" cy="149"/>
                                    </a:xfrm>
                                  </wpg:grpSpPr>
                                  <wps:wsp>
                                    <wps:cNvPr id="105" name="Rectangle 4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671" y="2837"/>
                                        <a:ext cx="149" cy="149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04040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6" name="Freeform 5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2671" y="2838"/>
                                        <a:ext cx="147" cy="147"/>
                                      </a:xfrm>
                                      <a:custGeom>
                                        <a:avLst/>
                                        <a:gdLst>
                                          <a:gd name="T0" fmla="*/ 147 w 147"/>
                                          <a:gd name="T1" fmla="*/ 81 h 147"/>
                                          <a:gd name="T2" fmla="*/ 65 w 147"/>
                                          <a:gd name="T3" fmla="*/ 147 h 147"/>
                                          <a:gd name="T4" fmla="*/ 0 w 147"/>
                                          <a:gd name="T5" fmla="*/ 65 h 147"/>
                                          <a:gd name="T6" fmla="*/ 81 w 147"/>
                                          <a:gd name="T7" fmla="*/ 0 h 147"/>
                                          <a:gd name="T8" fmla="*/ 147 w 147"/>
                                          <a:gd name="T9" fmla="*/ 81 h 147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47" h="147">
                                            <a:moveTo>
                                              <a:pt x="147" y="81"/>
                                            </a:moveTo>
                                            <a:lnTo>
                                              <a:pt x="65" y="147"/>
                                            </a:lnTo>
                                            <a:lnTo>
                                              <a:pt x="0" y="65"/>
                                            </a:lnTo>
                                            <a:lnTo>
                                              <a:pt x="81" y="0"/>
                                            </a:lnTo>
                                            <a:lnTo>
                                              <a:pt x="147" y="81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7" name="Rectangle 5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671" y="2837"/>
                                        <a:ext cx="149" cy="149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04040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" name="Freeform 5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2671" y="2838"/>
                                        <a:ext cx="81" cy="147"/>
                                      </a:xfrm>
                                      <a:custGeom>
                                        <a:avLst/>
                                        <a:gdLst>
                                          <a:gd name="T0" fmla="*/ 65 w 81"/>
                                          <a:gd name="T1" fmla="*/ 147 h 147"/>
                                          <a:gd name="T2" fmla="*/ 0 w 81"/>
                                          <a:gd name="T3" fmla="*/ 65 h 147"/>
                                          <a:gd name="T4" fmla="*/ 81 w 81"/>
                                          <a:gd name="T5" fmla="*/ 0 h 147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81" h="147">
                                            <a:moveTo>
                                              <a:pt x="65" y="147"/>
                                            </a:moveTo>
                                            <a:lnTo>
                                              <a:pt x="0" y="65"/>
                                            </a:lnTo>
                                            <a:lnTo>
                                              <a:pt x="81" y="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18" cap="flat">
                                        <a:solidFill>
                                          <a:srgbClr val="404040"/>
                                        </a:solidFill>
                                        <a:prstDash val="solid"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9" name="Group 5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961829" y="1080770"/>
                                      <a:ext cx="81915" cy="82550"/>
                                      <a:chOff x="1520" y="3393"/>
                                      <a:chExt cx="129" cy="130"/>
                                    </a:xfrm>
                                  </wpg:grpSpPr>
                                  <wps:wsp>
                                    <wps:cNvPr id="110" name="Rectangle 5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20" y="3393"/>
                                        <a:ext cx="129" cy="13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04040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Freeform 5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1520" y="3393"/>
                                        <a:ext cx="128" cy="129"/>
                                      </a:xfrm>
                                      <a:custGeom>
                                        <a:avLst/>
                                        <a:gdLst>
                                          <a:gd name="T0" fmla="*/ 0 w 128"/>
                                          <a:gd name="T1" fmla="*/ 102 h 129"/>
                                          <a:gd name="T2" fmla="*/ 27 w 128"/>
                                          <a:gd name="T3" fmla="*/ 0 h 129"/>
                                          <a:gd name="T4" fmla="*/ 128 w 128"/>
                                          <a:gd name="T5" fmla="*/ 27 h 129"/>
                                          <a:gd name="T6" fmla="*/ 101 w 128"/>
                                          <a:gd name="T7" fmla="*/ 129 h 129"/>
                                          <a:gd name="T8" fmla="*/ 0 w 128"/>
                                          <a:gd name="T9" fmla="*/ 102 h 129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28" h="129">
                                            <a:moveTo>
                                              <a:pt x="0" y="102"/>
                                            </a:moveTo>
                                            <a:lnTo>
                                              <a:pt x="27" y="0"/>
                                            </a:lnTo>
                                            <a:lnTo>
                                              <a:pt x="128" y="27"/>
                                            </a:lnTo>
                                            <a:lnTo>
                                              <a:pt x="101" y="129"/>
                                            </a:lnTo>
                                            <a:lnTo>
                                              <a:pt x="0" y="102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Rectangle 5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520" y="3393"/>
                                        <a:ext cx="129" cy="13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04040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3" name="Freeform 5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1547" y="3393"/>
                                        <a:ext cx="101" cy="129"/>
                                      </a:xfrm>
                                      <a:custGeom>
                                        <a:avLst/>
                                        <a:gdLst>
                                          <a:gd name="T0" fmla="*/ 0 w 101"/>
                                          <a:gd name="T1" fmla="*/ 0 h 129"/>
                                          <a:gd name="T2" fmla="*/ 101 w 101"/>
                                          <a:gd name="T3" fmla="*/ 27 h 129"/>
                                          <a:gd name="T4" fmla="*/ 74 w 101"/>
                                          <a:gd name="T5" fmla="*/ 129 h 129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01" h="129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101" y="27"/>
                                            </a:lnTo>
                                            <a:lnTo>
                                              <a:pt x="74" y="129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18" cap="flat">
                                        <a:solidFill>
                                          <a:srgbClr val="404040"/>
                                        </a:solidFill>
                                        <a:prstDash val="solid"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4" name="Line 60"/>
                                  <wps:cNvCnPr/>
                                  <wps:spPr bwMode="auto">
                                    <a:xfrm flipH="1">
                                      <a:off x="859594" y="101600"/>
                                      <a:ext cx="381000" cy="1426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8" cap="flat">
                                      <a:solidFill>
                                        <a:srgbClr val="00008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5" name="Line 61"/>
                                  <wps:cNvCnPr/>
                                  <wps:spPr bwMode="auto">
                                    <a:xfrm>
                                      <a:off x="859594" y="1527810"/>
                                      <a:ext cx="152781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8" cap="flat">
                                      <a:solidFill>
                                        <a:srgbClr val="00008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6" name="Line 62"/>
                                  <wps:cNvCnPr/>
                                  <wps:spPr bwMode="auto">
                                    <a:xfrm flipH="1" flipV="1">
                                      <a:off x="1240594" y="101600"/>
                                      <a:ext cx="1146810" cy="1426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8" cap="flat">
                                      <a:solidFill>
                                        <a:srgbClr val="00008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7" name="Line 63"/>
                                  <wps:cNvCnPr/>
                                  <wps:spPr bwMode="auto">
                                    <a:xfrm>
                                      <a:off x="961829" y="1145540"/>
                                      <a:ext cx="1425575" cy="3822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8" cap="flat">
                                      <a:solidFill>
                                        <a:srgbClr val="00008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8" name="Line 64"/>
                                  <wps:cNvCnPr/>
                                  <wps:spPr bwMode="auto">
                                    <a:xfrm flipV="1">
                                      <a:off x="859594" y="779780"/>
                                      <a:ext cx="926465" cy="74803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8" cap="flat">
                                      <a:solidFill>
                                        <a:srgbClr val="00008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9" name="Line 65"/>
                                  <wps:cNvCnPr/>
                                  <wps:spPr bwMode="auto">
                                    <a:xfrm>
                                      <a:off x="98864" y="1527810"/>
                                      <a:ext cx="1271270" cy="35433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8" cap="flat">
                                      <a:solidFill>
                                        <a:srgbClr val="00008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0" name="Line 66"/>
                                  <wps:cNvCnPr/>
                                  <wps:spPr bwMode="auto">
                                    <a:xfrm flipV="1">
                                      <a:off x="98864" y="779780"/>
                                      <a:ext cx="1687195" cy="74803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8" cap="flat">
                                      <a:solidFill>
                                        <a:srgbClr val="00008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1" name="Line 67"/>
                                  <wps:cNvCnPr/>
                                  <wps:spPr bwMode="auto">
                                    <a:xfrm>
                                      <a:off x="716084" y="701040"/>
                                      <a:ext cx="654050" cy="11811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8" cap="flat">
                                      <a:solidFill>
                                        <a:srgbClr val="00008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2" name="Line 68"/>
                                  <wps:cNvCnPr/>
                                  <wps:spPr bwMode="auto">
                                    <a:xfrm flipV="1">
                                      <a:off x="1370134" y="115570"/>
                                      <a:ext cx="666115" cy="17665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8" cap="flat">
                                      <a:solidFill>
                                        <a:srgbClr val="00008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3" name="Line 69"/>
                                  <wps:cNvCnPr/>
                                  <wps:spPr bwMode="auto">
                                    <a:xfrm flipH="1">
                                      <a:off x="716084" y="115570"/>
                                      <a:ext cx="1320165" cy="5854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8" cap="flat">
                                      <a:solidFill>
                                        <a:srgbClr val="00008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4" name="Line 70"/>
                                  <wps:cNvCnPr/>
                                  <wps:spPr bwMode="auto">
                                    <a:xfrm>
                                      <a:off x="98864" y="1527810"/>
                                      <a:ext cx="76073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8" cap="flat">
                                      <a:solidFill>
                                        <a:srgbClr val="00008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25" name="Group 7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225354" y="1204595"/>
                                      <a:ext cx="55245" cy="231140"/>
                                      <a:chOff x="1935" y="3588"/>
                                      <a:chExt cx="87" cy="364"/>
                                    </a:xfrm>
                                  </wpg:grpSpPr>
                                  <wps:wsp>
                                    <wps:cNvPr id="126" name="Oval 7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935" y="3588"/>
                                        <a:ext cx="49" cy="4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0000"/>
                                      </a:solidFill>
                                      <a:ln w="0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7" name="Oval 7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935" y="3588"/>
                                        <a:ext cx="49" cy="49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8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8" name="Rectangle 7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935" y="3643"/>
                                        <a:ext cx="87" cy="3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3A4493" w:rsidRDefault="003A4493" w:rsidP="003A4493">
                                          <w:r>
                                            <w:rPr>
                                              <w:rFonts w:ascii="Arial" w:hAnsi="Arial"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color w:val="000000"/>
                                              <w:sz w:val="12"/>
                                              <w:szCs w:val="12"/>
                                            </w:rP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>
                                      <a:spAutoFit/>
                                    </wps:bodyPr>
                                  </wps:wsp>
                                </wpg:grpSp>
                                <wpg:grpSp>
                                  <wpg:cNvPr id="129" name="Group 8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38614" y="643255"/>
                                      <a:ext cx="93345" cy="227965"/>
                                      <a:chOff x="1011" y="2704"/>
                                      <a:chExt cx="147" cy="359"/>
                                    </a:xfrm>
                                  </wpg:grpSpPr>
                                  <wps:wsp>
                                    <wps:cNvPr id="130" name="Oval 7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09" y="2771"/>
                                        <a:ext cx="49" cy="4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0000"/>
                                      </a:solidFill>
                                      <a:ln w="0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1" name="Oval 8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08" y="2771"/>
                                        <a:ext cx="50" cy="49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8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2" name="Rectangle 8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11" y="2704"/>
                                        <a:ext cx="116" cy="35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3A4493" w:rsidRPr="00E13316" w:rsidRDefault="003A4493" w:rsidP="003A4493">
                                          <w:pPr>
                                            <w:rPr>
                                              <w:rFonts w:asciiTheme="majorHAnsi" w:hAnsiTheme="majorHAnsi" w:cstheme="majorHAnsi"/>
                                              <w:sz w:val="16"/>
                                              <w:szCs w:val="16"/>
                                              <w:lang w:val="vi-VN"/>
                                            </w:rPr>
                                          </w:pPr>
                                          <w:r>
                                            <w:rPr>
                                              <w:rFonts w:asciiTheme="majorHAnsi" w:hAnsiTheme="majorHAnsi" w:cstheme="majorHAnsi"/>
                                              <w:sz w:val="16"/>
                                              <w:szCs w:val="16"/>
                                              <w:lang w:val="vi-VN"/>
                                            </w:rPr>
                                            <w:t>Q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>
                                      <a:spAutoFit/>
                                    </wps:bodyPr>
                                  </wps:wsp>
                                </wpg:grpSp>
                                <wpg:grpSp>
                                  <wpg:cNvPr id="133" name="Group 9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770184" y="737870"/>
                                      <a:ext cx="97155" cy="196215"/>
                                      <a:chOff x="2793" y="2853"/>
                                      <a:chExt cx="153" cy="309"/>
                                    </a:xfrm>
                                  </wpg:grpSpPr>
                                  <wps:wsp>
                                    <wps:cNvPr id="134" name="Oval 9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793" y="2895"/>
                                        <a:ext cx="49" cy="4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0000"/>
                                      </a:solidFill>
                                      <a:ln w="0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5" name="Oval 9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793" y="2895"/>
                                        <a:ext cx="49" cy="49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8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6" name="Rectangle 9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865" y="2853"/>
                                        <a:ext cx="81" cy="3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3A4493" w:rsidRDefault="003A4493" w:rsidP="003A4493">
                                          <w:r>
                                            <w:rPr>
                                              <w:rFonts w:ascii="Arial" w:hAnsi="Arial"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color w:val="000000"/>
                                              <w:sz w:val="12"/>
                                              <w:szCs w:val="12"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>
                                      <a:spAutoFit/>
                                    </wps:bodyPr>
                                  </wps:wsp>
                                </wpg:grpSp>
                                <wpg:grpSp>
                                  <wpg:cNvPr id="137" name="Group 9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76739" y="1086485"/>
                                      <a:ext cx="100965" cy="196215"/>
                                      <a:chOff x="1386" y="3402"/>
                                      <a:chExt cx="159" cy="309"/>
                                    </a:xfrm>
                                  </wpg:grpSpPr>
                                  <wps:wsp>
                                    <wps:cNvPr id="138" name="Oval 9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96" y="3470"/>
                                        <a:ext cx="49" cy="4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0000"/>
                                      </a:solidFill>
                                      <a:ln w="0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9" name="Oval 9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96" y="3470"/>
                                        <a:ext cx="49" cy="49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8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0" name="Rectangle 9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386" y="3402"/>
                                        <a:ext cx="74" cy="3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3A4493" w:rsidRDefault="003A4493" w:rsidP="003A4493">
                                          <w:r>
                                            <w:rPr>
                                              <w:rFonts w:ascii="Arial" w:hAnsi="Arial"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color w:val="000000"/>
                                              <w:sz w:val="12"/>
                                              <w:szCs w:val="12"/>
                                            </w:rPr>
                                            <w:t>F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>
                                      <a:spAutoFit/>
                                    </wps:bodyPr>
                                  </wps:wsp>
                                </wpg:grpSp>
                                <wpg:grpSp>
                                  <wpg:cNvPr id="141" name="Group 10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580954" y="961390"/>
                                      <a:ext cx="59690" cy="223520"/>
                                      <a:chOff x="2495" y="3205"/>
                                      <a:chExt cx="94" cy="352"/>
                                    </a:xfrm>
                                  </wpg:grpSpPr>
                                  <wps:wsp>
                                    <wps:cNvPr id="142" name="Oval 9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550" y="3205"/>
                                        <a:ext cx="24" cy="24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FF00"/>
                                      </a:solidFill>
                                      <a:ln w="0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3" name="Oval 10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550" y="3205"/>
                                        <a:ext cx="24" cy="24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6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4" name="Rectangle 10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495" y="3248"/>
                                        <a:ext cx="94" cy="3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3A4493" w:rsidRDefault="003A4493" w:rsidP="003A4493">
                                          <w:r>
                                            <w:rPr>
                                              <w:rFonts w:ascii="Arial" w:hAnsi="Arial"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color w:val="000000"/>
                                              <w:sz w:val="12"/>
                                              <w:szCs w:val="12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>
                                      <a:spAutoFit/>
                                    </wps:bodyPr>
                                  </wps:wsp>
                                </wpg:grpSp>
                                <wpg:grpSp>
                                  <wpg:cNvPr id="145" name="Group 11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29749" y="1512570"/>
                                      <a:ext cx="55245" cy="232410"/>
                                      <a:chOff x="1312" y="4073"/>
                                      <a:chExt cx="87" cy="366"/>
                                    </a:xfrm>
                                  </wpg:grpSpPr>
                                  <wps:wsp>
                                    <wps:cNvPr id="146" name="Oval 10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335" y="4073"/>
                                        <a:ext cx="49" cy="4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0000"/>
                                      </a:solidFill>
                                      <a:ln w="0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7" name="Oval 10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334" y="4073"/>
                                        <a:ext cx="50" cy="49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8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8" name="Rectangle 10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312" y="4130"/>
                                        <a:ext cx="87" cy="3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3A4493" w:rsidRDefault="003A4493" w:rsidP="003A4493">
                                          <w:r>
                                            <w:rPr>
                                              <w:rFonts w:ascii="Arial" w:hAnsi="Arial"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color w:val="000000"/>
                                              <w:sz w:val="12"/>
                                              <w:szCs w:val="12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>
                                      <a:spAutoFit/>
                                    </wps:bodyPr>
                                  </wps:wsp>
                                </wpg:grpSp>
                                <wpg:grpSp>
                                  <wpg:cNvPr id="149" name="Group 11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371529" y="1512570"/>
                                      <a:ext cx="90805" cy="209550"/>
                                      <a:chOff x="3740" y="4073"/>
                                      <a:chExt cx="143" cy="330"/>
                                    </a:xfrm>
                                  </wpg:grpSpPr>
                                  <wps:wsp>
                                    <wps:cNvPr id="150" name="Oval 11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40" y="4073"/>
                                        <a:ext cx="49" cy="49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0000"/>
                                      </a:solidFill>
                                      <a:ln w="0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1" name="Oval 11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40" y="4073"/>
                                        <a:ext cx="49" cy="49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8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2" name="Rectangle 11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96" y="4094"/>
                                        <a:ext cx="87" cy="30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3A4493" w:rsidRDefault="003A4493" w:rsidP="003A4493">
                                          <w:r>
                                            <w:rPr>
                                              <w:rFonts w:ascii="Arial" w:hAnsi="Arial" w:cs="Arial"/>
                                              <w:b/>
                                              <w:bCs/>
                                              <w:i/>
                                              <w:iCs/>
                                              <w:color w:val="000000"/>
                                              <w:sz w:val="12"/>
                                              <w:szCs w:val="12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>
                                      <a:spAutoFit/>
                                    </wps:bodyPr>
                                  </wps:wsp>
                                </wpg:grpSp>
                              </wpg:grp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153" o:spid="_x0000_s1026" editas="canvas" style="width:202.25pt;height:240.25pt;mso-position-horizontal-relative:char;mso-position-vertical-relative:line" coordsize="25685,305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">
                      <v:shape id="_x0000_s1027" type="#_x0000_t75" style="position:absolute;width:25685;height:30511;visibility:visible;mso-wrap-style:square">
                        <v:fill o:detectmouseclick="t"/>
                        <v:path o:connecttype="none"/>
                      </v:shape>
                      <v:group id="Group 78" o:spid="_x0000_s1028" style="position:absolute;left:20574;top:210;width:984;height:2279" coordorigin="3187,1741" coordsize="155,3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    <v:oval id="Oval 75" o:spid="_x0000_s1029" style="position:absolute;left:3187;top:1849;width:50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atqcUA&#10;AADbAAAADwAAAGRycy9kb3ducmV2LnhtbESPQWvCQBSE74X+h+UVequblmIluoZQkOrBgrYHvT2y&#10;zySafRuyazb667tCweMwM98ws2wwjeipc7VlBa+jBARxYXXNpYLfn8XLBITzyBoby6TgQg6y+ePD&#10;DFNtA2+o3/pSRAi7FBVU3replK6oyKAb2ZY4egfbGfRRdqXUHYYIN418S5KxNFhzXKiwpc+KitP2&#10;bBTQd7//Mklj1ruP8D6sQn49LoJSz09DPgXhafD38H97qRVMxnD7En+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1q2pxQAAANsAAAAPAAAAAAAAAAAAAAAAAJgCAABkcnMv&#10;ZG93bnJldi54bWxQSwUGAAAAAAQABAD1AAAAigMAAAAA&#10;" fillcolor="red" strokeweight="0"/>
                        <v:oval id="Oval 76" o:spid="_x0000_s1030" style="position:absolute;left:3187;top:1849;width:50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v5VcMA&#10;AADbAAAADwAAAGRycy9kb3ducmV2LnhtbESPQWvCQBSE74L/YXmF3nS3PbQaXaVICu2pVINeH9ln&#10;sjb7NmS3Sfz33YLgcZiZb5j1dnSN6KkL1rOGp7kCQVx6Y7nSUBzeZwsQISIbbDyThisF2G6mkzVm&#10;xg/8Tf0+ViJBOGSooY6xzaQMZU0Ow9y3xMk7+85hTLKrpOlwSHDXyGelXqRDy2mhxpZ2NZU/+1+n&#10;4dOU6mSRLvmQX3urjsXyKy+0fnwY31YgIo3xHr61P4yGxSv8f0k/QG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6v5VcMAAADbAAAADwAAAAAAAAAAAAAAAACYAgAAZHJzL2Rv&#10;d25yZXYueG1sUEsFBgAAAAAEAAQA9QAAAIgDAAAAAA==&#10;" filled="f" strokeweight="22e-5mm">
                          <v:stroke joinstyle="miter"/>
                        </v:oval>
                        <v:rect id="Rectangle 77" o:spid="_x0000_s1031" style="position:absolute;left:3235;top:1741;width:107;height:3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qPA74A&#10;AADbAAAADwAAAGRycy9kb3ducmV2LnhtbERPy4rCMBTdC/5DuAPuNB0XUjpGGQYKHXFj9QMuze2D&#10;SW5KEm3n781CcHk47/1xtkY8yIfBsYLPTQaCuHF64E7B7VqucxAhIms0jknBPwU4HpaLPRbaTXyh&#10;Rx07kUI4FKigj3EspAxNTxbDxo3EiWudtxgT9J3UHqcUbo3cZtlOWhw4NfQ40k9PzV99twrktS6n&#10;vDY+c6dteza/1aUlp9TqY/7+AhFpjm/xy11pBXkam76kHyAPT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JKjwO+AAAA2wAAAA8AAAAAAAAAAAAAAAAAmAIAAGRycy9kb3ducmV2&#10;LnhtbFBLBQYAAAAABAAEAPUAAACDAwAAAAA=&#10;" filled="f" stroked="f">
                          <v:textbox style="mso-fit-shape-to-text:t" inset="0,0,0,0">
                            <w:txbxContent>
                              <w:p w:rsidR="003A4493" w:rsidRPr="00E13316" w:rsidRDefault="003A4493" w:rsidP="003A4493">
                                <w:pPr>
                                  <w:rPr>
                                    <w:rFonts w:asciiTheme="minorHAnsi" w:hAnsiTheme="minorHAnsi"/>
                                    <w:sz w:val="16"/>
                                    <w:lang w:val="vi-VN"/>
                                  </w:rPr>
                                </w:pPr>
                                <w:r w:rsidRPr="00E13316">
                                  <w:rPr>
                                    <w:rFonts w:asciiTheme="minorHAnsi" w:hAnsiTheme="minorHAnsi"/>
                                    <w:sz w:val="16"/>
                                    <w:lang w:val="vi-VN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rect>
                      </v:group>
                      <v:group id="Group 86" o:spid="_x0000_s1032" style="position:absolute;left:13193;top:18669;width:667;height:2279" coordorigin="2083,4631" coordsize="105,3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  <v:oval id="Oval 83" o:spid="_x0000_s1033" style="position:absolute;left:2138;top:4631;width:50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oGm8IA&#10;AADbAAAADwAAAGRycy9kb3ducmV2LnhtbERPz2vCMBS+D/wfwhN209QxpqtNRQTZdlBQd9Dbo3m2&#10;3ZqX0mRNt7/eHIQdP77f2Wowjeipc7VlBbNpAoK4sLrmUsHnaTtZgHAeWWNjmRT8koNVPnrIMNU2&#10;8IH6oy9FDGGXooLK+zaV0hUVGXRT2xJH7mo7gz7CrpS6wxDDTSOfkuRFGqw5NlTY0qai4vv4YxTQ&#10;vr+8maQxu/M8PA8fYf33tQ1KPY6H9RKEp8H/i+/ud63gNa6PX+IPk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qgabwgAAANsAAAAPAAAAAAAAAAAAAAAAAJgCAABkcnMvZG93&#10;bnJldi54bWxQSwUGAAAAAAQABAD1AAAAhwMAAAAA&#10;" fillcolor="red" strokeweight="0"/>
                        <v:oval id="Oval 84" o:spid="_x0000_s1034" style="position:absolute;left:2138;top:4631;width:50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dSZ8IA&#10;AADbAAAADwAAAGRycy9kb3ducmV2LnhtbESPQWvCQBSE7wX/w/KE3uquPZQaXUUkgp5KbdDrI/tM&#10;VrNvQ3abxH/fLRR6HGbmG2a1GV0jeuqC9axhPlMgiEtvLFcaiq/9yzuIEJENNp5Jw4MCbNaTpxVm&#10;xg/8Sf0pViJBOGSooY6xzaQMZU0Ow8y3xMm7+s5hTLKrpOlwSHDXyFel3qRDy2mhxpZ2NZX307fT&#10;cDSlulikWz7kj96qc7H4yAutn6fjdgki0hj/w3/tg9GwmMPvl/QD5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11JnwgAAANsAAAAPAAAAAAAAAAAAAAAAAJgCAABkcnMvZG93&#10;bnJldi54bWxQSwUGAAAAAAQABAD1AAAAhwMAAAAA&#10;" filled="f" strokeweight="22e-5mm">
                          <v:stroke joinstyle="miter"/>
                        </v:oval>
                        <v:rect id="Rectangle 85" o:spid="_x0000_s1035" style="position:absolute;left:2083;top:4681;width:87;height:3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suNM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lY5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7LjTBAAAA2wAAAA8AAAAAAAAAAAAAAAAAmAIAAGRycy9kb3du&#10;cmV2LnhtbFBLBQYAAAAABAAEAPUAAACGAwAAAAA=&#10;" filled="f" stroked="f">
                          <v:textbox style="mso-fit-shape-to-text:t" inset="0,0,0,0">
                            <w:txbxContent>
                              <w:p w:rsidR="003A4493" w:rsidRDefault="003A4493" w:rsidP="003A4493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12"/>
                                    <w:szCs w:val="12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rect>
                      </v:group>
                      <v:group id="Group 90" o:spid="_x0000_s1036" style="position:absolute;left:359;top:14941;width:782;height:1962" coordorigin="62,4044" coordsize="123,3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    <v:oval id="Oval 87" o:spid="_x0000_s1037" style="position:absolute;left:136;top:4073;width:49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EAmMYA&#10;AADbAAAADwAAAGRycy9kb3ducmV2LnhtbESPT2vCQBTE74V+h+UVems2LWI1uooUpHqw4J+D3h7Z&#10;1yRt9m3Irtnop3cLBY/DzPyGmc57U4uOWldZVvCapCCIc6srLhQc9suXEQjnkTXWlknBhRzMZ48P&#10;U8y0DbylbucLESHsMlRQet9kUrq8JIMusQ1x9L5ta9BH2RZStxgi3NTyLU2H0mDFcaHEhj5Kyn93&#10;Z6OAvrrTp0lrszm+h0G/DovrzzIo9fzULyYgPPX+Hv5vr7SC8QD+vsQfIG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pEAmMYAAADbAAAADwAAAAAAAAAAAAAAAACYAgAAZHJz&#10;L2Rvd25yZXYueG1sUEsFBgAAAAAEAAQA9QAAAIsDAAAAAA==&#10;" fillcolor="red" strokeweight="0"/>
                        <v:oval id="Oval 88" o:spid="_x0000_s1038" style="position:absolute;left:136;top:4073;width:49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xUZMMA&#10;AADbAAAADwAAAGRycy9kb3ducmV2LnhtbESPQWvCQBSE70L/w/IKvemuhRZNXUVKCu1J1KDXR/Y1&#10;2Tb7NmS3Sfz3bkHwOMzMN8xqM7pG9NQF61nDfKZAEJfeWK40FMeP6QJEiMgGG8+k4UIBNuuHyQoz&#10;4wfeU3+IlUgQDhlqqGNsMylDWZPDMPMtcfK+fecwJtlV0nQ4JLhr5LNSr9Kh5bRQY0vvNZW/hz+n&#10;4cuU6myRfvIhv/RWnYrlLi+0fnoct28gIo3xHr61P42G5Qv8f0k/QK6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exUZMMAAADbAAAADwAAAAAAAAAAAAAAAACYAgAAZHJzL2Rv&#10;d25yZXYueG1sUEsFBgAAAAAEAAQA9QAAAIgDAAAAAA==&#10;" filled="f" strokeweight="22e-5mm">
                          <v:stroke joinstyle="miter"/>
                        </v:oval>
                        <v:rect id="Rectangle 89" o:spid="_x0000_s1039" style="position:absolute;left:62;top:4044;width:34;height:3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AoN8AA&#10;AADbAAAADwAAAGRycy9kb3ducmV2LnhtbESPzYoCMRCE7wu+Q2jB25rRg7ijUUQQXPHi6AM0k54f&#10;TDpDEp3ZtzeCsMeiqr6i1tvBGvEkH1rHCmbTDARx6XTLtYLb9fC9BBEiskbjmBT8UYDtZvS1xly7&#10;ni/0LGItEoRDjgqaGLtcylA2ZDFMXUecvMp5izFJX0vtsU9wa+Q8yxbSYstpocGO9g2V9+JhFchr&#10;ceiXhfGZO82rs/k9XipySk3Gw24FItIQ/8Of9lEr+Fn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UAoN8AAAADbAAAADwAAAAAAAAAAAAAAAACYAgAAZHJzL2Rvd25y&#10;ZXYueG1sUEsFBgAAAAAEAAQA9QAAAIUDAAAAAA==&#10;" filled="f" stroked="f">
                          <v:textbox style="mso-fit-shape-to-text:t" inset="0,0,0,0">
                            <w:txbxContent>
                              <w:p w:rsidR="003A4493" w:rsidRDefault="003A4493" w:rsidP="003A4493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12"/>
                                    <w:szCs w:val="12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rect>
                      </v:group>
                      <v:group id="Group 106" o:spid="_x0000_s1040" style="position:absolute;left:11980;width:584;height:1962" coordorigin="1892,1691" coordsize="92,3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    <v:oval id="Oval 103" o:spid="_x0000_s1041" style="position:absolute;left:1935;top:1827;width:49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wKncIA&#10;AADbAAAADwAAAGRycy9kb3ducmV2LnhtbERPz2vCMBS+D/wfwhN209QxpqtNRQTZdlBQd9Dbo3m2&#10;3ZqX0mRNt7/eHIQdP77f2Wowjeipc7VlBbNpAoK4sLrmUsHnaTtZgHAeWWNjmRT8koNVPnrIMNU2&#10;8IH6oy9FDGGXooLK+zaV0hUVGXRT2xJH7mo7gz7CrpS6wxDDTSOfkuRFGqw5NlTY0qai4vv4YxTQ&#10;vr+8maQxu/M8PA8fYf33tQ1KPY6H9RKEp8H/i+/ud63gNY6NX+IPk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3AqdwgAAANsAAAAPAAAAAAAAAAAAAAAAAJgCAABkcnMvZG93&#10;bnJldi54bWxQSwUGAAAAAAQABAD1AAAAhwMAAAAA&#10;" fillcolor="red" strokeweight="0"/>
                        <v:oval id="Oval 104" o:spid="_x0000_s1042" style="position:absolute;left:1935;top:1827;width:49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FeYcMA&#10;AADbAAAADwAAAGRycy9kb3ducmV2LnhtbESPwWrDMBBE74H8g9hCbonUHELtRgkhONCeQlPTXhdr&#10;a6u1VsZSbOfvo0Khx2Fm3jDb/eRaMVAfrGcNjysFgrjyxnKtoXw/LZ9AhIhssPVMGm4UYL+bz7aY&#10;Gz/yGw2XWIsE4ZCjhibGLpcyVA05DCvfESfvy/cOY5J9LU2PY4K7Vq6V2kiHltNCgx0dG6p+Llen&#10;4dVU6tMifRdjcRus+iizc1FqvXiYDs8gIk3xP/zXfjEasgx+v6QfIH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FeYcMAAADbAAAADwAAAAAAAAAAAAAAAACYAgAAZHJzL2Rv&#10;d25yZXYueG1sUEsFBgAAAAAEAAQA9QAAAIgDAAAAAA==&#10;" filled="f" strokeweight="22e-5mm">
                          <v:stroke joinstyle="miter"/>
                        </v:oval>
                        <v:rect id="Rectangle 105" o:spid="_x0000_s1043" style="position:absolute;left:1892;top:1691;width:87;height:3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u/7sIA&#10;AADcAAAADwAAAGRycy9kb3ducmV2LnhtbESPzWoDMQyE74W8g1Ggt8ZODiVs44QQCKSll2z6AGKt&#10;/aG2vNhOdvv21aHQm8SMZj7tDnPw6kEpD5EtrFcGFHET3cCdha/b+WULKhdkhz4yWfihDIf94mmH&#10;lYsTX+lRl05JCOcKLfSljJXWuekpYF7FkVi0NqaARdbUaZdwkvDg9caYVx1wYGnocaRTT813fQ8W&#10;9K0+T9vaJxM/Nu2nf79cW4rWPi/n4xuoQnP5N/9dX5zgG8GXZ2QCv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G7/uwgAAANwAAAAPAAAAAAAAAAAAAAAAAJgCAABkcnMvZG93&#10;bnJldi54bWxQSwUGAAAAAAQABAD1AAAAhwMAAAAA&#10;" filled="f" stroked="f">
                          <v:textbox style="mso-fit-shape-to-text:t" inset="0,0,0,0">
                            <w:txbxContent>
                              <w:p w:rsidR="003A4493" w:rsidRDefault="003A4493" w:rsidP="003A4493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12"/>
                                    <w:szCs w:val="12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</v:group>
                      <v:group id="Group 101" o:spid="_x0000_s1044" style="position:absolute;left:821;width:24702;height:18961" coordorigin="988,209" coordsize="24701,18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    <v:oval id="Oval 59" o:spid="_x0000_s1045" style="position:absolute;left:6779;top:209;width:18911;height:189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BB5cMA&#10;AADcAAAADwAAAGRycy9kb3ducmV2LnhtbERPTWvCQBC9F/wPywi9NRs9SEmzimgrPbSHRgM9jtkx&#10;CWZnw+42if/eLRR6m8f7nHwzmU4M5HxrWcEiSUEQV1a3XCs4Hd+enkH4gKyxs0wKbuRhs5495Jhp&#10;O/IXDUWoRQxhn6GCJoQ+k9JXDRn0ie2JI3exzmCI0NVSOxxjuOnkMk1X0mDLsaHBnnYNVdfixygY&#10;VwfT+c/y9TS5j/32cC6/j6FU6nE+bV9ABJrCv/jP/a7j/HQJv8/EC+T6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BB5cMAAADcAAAADwAAAAAAAAAAAAAAAACYAgAAZHJzL2Rv&#10;d25yZXYueG1sUEsFBgAAAAAEAAQA9QAAAIgDAAAAAA==&#10;" filled="f" strokecolor="fuchsia" strokeweight=".0005mm">
                          <v:stroke joinstyle="miter"/>
                        </v:oval>
                        <v:group id="Group 103" o:spid="_x0000_s1046" style="position:absolute;left:988;top:1016;width:23635;height:17805" coordorigin="988,1016" coordsize="23634,178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      <v:group id="Group 53" o:spid="_x0000_s1047" style="position:absolute;left:16927;top:7277;width:946;height:946" coordorigin="2671,2837" coordsize="149,1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        <v:rect id="Rectangle 49" o:spid="_x0000_s1048" style="position:absolute;left:2671;top:2837;width:149;height: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U+isIA&#10;AADcAAAADwAAAGRycy9kb3ducmV2LnhtbERPTWsCMRC9C/6HMII3TSpsK1ujFEHoUd0W6m3YTHe3&#10;TSZLkuruvzeFQm/zeJ+z2Q3OiiuF2HnW8LBUIIhrbzpuNLxVh8UaREzIBq1n0jBShN12OtlgafyN&#10;T3Q9p0bkEI4lamhT6kspY92Sw7j0PXHmPn1wmDIMjTQBbzncWblS6lE67Dg3tNjTvqX6+/zjNBT7&#10;r1UYh4v9aIrDU318V6fqqLSez4aXZxCJhvQv/nO/mjxfFfD7TL5Ab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dT6KwgAAANwAAAAPAAAAAAAAAAAAAAAAAJgCAABkcnMvZG93&#10;bnJldi54bWxQSwUGAAAAAAQABAD1AAAAhwMAAAAA&#10;" fillcolor="#404040" stroked="f"/>
                            <v:shape id="Freeform 50" o:spid="_x0000_s1049" style="position:absolute;left:2671;top:2838;width:147;height:147;visibility:visible;mso-wrap-style:square;v-text-anchor:top" coordsize="147,1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7sdcMA&#10;AADcAAAADwAAAGRycy9kb3ducmV2LnhtbERPS2sCMRC+F/wPYQrealKRRbZGKT6w1JPbQnucbqa7&#10;224mSxLX7b9vBMHbfHzPWawG24qefGgca3icKBDEpTMNVxre33YPcxAhIhtsHZOGPwqwWo7uFpgb&#10;d+Yj9UWsRArhkKOGOsYulzKUNVkME9cRJ+7beYsxQV9J4/Gcwm0rp0pl0mLDqaHGjtY1lb/FyWrY&#10;9+svVXwenT9UP7OP0zbbWHzVenw/PD+BiDTEm/jqfjFpvsrg8ky6QC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J7sdcMAAADcAAAADwAAAAAAAAAAAAAAAACYAgAAZHJzL2Rv&#10;d25yZXYueG1sUEsFBgAAAAAEAAQA9QAAAIgDAAAAAA==&#10;" path="m147,81l65,147,,65,81,r66,81xe" stroked="f">
                              <v:path arrowok="t" o:connecttype="custom" o:connectlocs="147,81;65,147;0,65;81,0;147,81" o:connectangles="0,0,0,0,0"/>
                            </v:shape>
                            <v:rect id="Rectangle 51" o:spid="_x0000_s1050" style="position:absolute;left:2671;top:2837;width:149;height: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sFZsIA&#10;AADcAAAADwAAAGRycy9kb3ducmV2LnhtbERP32vCMBB+H/g/hBP2NhMFdXRGEUHYY6sTtrejubWd&#10;zaUksa3/vRkM9nYf38/b7Ebbip58aBxrmM8UCOLSmYYrDR/n48sriBCRDbaOScOdAuy2k6cNZsYN&#10;XFB/ipVIIRwy1FDH2GVShrImi2HmOuLEfTtvMSboK2k8DinctnKh1EpabDg11NjRoabyerpZDcvD&#10;z8Lfx6/2s1oe12V+UcU5V1o/T8f9G4hIY/wX/7nfTZqv1vD7TLpAb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6wVmwgAAANwAAAAPAAAAAAAAAAAAAAAAAJgCAABkcnMvZG93&#10;bnJldi54bWxQSwUGAAAAAAQABAD1AAAAhwMAAAAA&#10;" fillcolor="#404040" stroked="f"/>
                            <v:shape id="Freeform 52" o:spid="_x0000_s1051" style="position:absolute;left:2671;top:2838;width:81;height:147;visibility:visible;mso-wrap-style:square;v-text-anchor:top" coordsize="81,1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1ybcIA&#10;AADcAAAADwAAAGRycy9kb3ducmV2LnhtbESPzarCQAyF94LvMERwp1PrVaQ6ilwQ7kquPw8QOrEt&#10;djKlM2r79mYhuEs4J+d82ew6V6sntaHybGA2TUAR595WXBi4Xg6TFagQkS3WnslATwF22+Fgg5n1&#10;Lz7R8xwLJSEcMjRQxthkWoe8JIdh6hti0W6+dRhlbQttW3xJuKt1miRL7bBiaSixod+S8vv54Qyk&#10;t590cayWh8vR5f+L2b4vVvPemPGo269BReri1/y5/rOCnwitPCMT6O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DXJtwgAAANwAAAAPAAAAAAAAAAAAAAAAAJgCAABkcnMvZG93&#10;bnJldi54bWxQSwUGAAAAAAQABAD1AAAAhwMAAAAA&#10;" path="m65,147l,65,81,e" filled="f" strokecolor="#404040" strokeweight=".0005mm">
                              <v:stroke joinstyle="miter"/>
                              <v:path arrowok="t" o:connecttype="custom" o:connectlocs="65,147;0,65;81,0" o:connectangles="0,0,0"/>
                            </v:shape>
                          </v:group>
                          <v:group id="Group 58" o:spid="_x0000_s1052" style="position:absolute;left:9618;top:10807;width:819;height:826" coordorigin="1520,3393" coordsize="129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rect id="Rectangle 54" o:spid="_x0000_s1053" style="position:absolute;left:1520;top:3393;width:129;height: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sLz8QA&#10;AADcAAAADwAAAGRycy9kb3ducmV2LnhtbESPT2sCMRDF74V+hzCF3mqiYJXVKEUQevQv6G3YjLur&#10;m8mSpLp++86h0NsM7817v5kve9+qO8XUBLYwHBhQxGVwDVcWDvv1xxRUysgO28Bk4UkJlovXlzkW&#10;Ljx4S/ddrpSEcCrQQp1zV2idypo8pkHoiEW7hOgxyxor7SI+JNy3emTMp/bYsDTU2NGqpvK2+/EW&#10;xqvrKD77c3uqxutJuTma7X5jrH1/679moDL1+d/8d/3tBH8o+PKMTK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bC8/EAAAA3AAAAA8AAAAAAAAAAAAAAAAAmAIAAGRycy9k&#10;b3ducmV2LnhtbFBLBQYAAAAABAAEAPUAAACJAwAAAAA=&#10;" fillcolor="#404040" stroked="f"/>
                            <v:shape id="Freeform 55" o:spid="_x0000_s1054" style="position:absolute;left:1520;top:3393;width:128;height:129;visibility:visible;mso-wrap-style:square;v-text-anchor:top" coordsize="128,1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4HqsMA&#10;AADcAAAADwAAAGRycy9kb3ducmV2LnhtbERPS2vCQBC+F/wPywje6iaioqmrqCAtQg8+oO1tyI5J&#10;MDsbsquJ/nq3IHibj+85s0VrSnGl2hWWFcT9CARxanXBmYLjYfM+AeE8ssbSMim4kYPFvPM2w0Tb&#10;hnd03ftMhBB2CSrIva8SKV2ak0HXtxVx4E62NugDrDOpa2xCuCnlIIrG0mDBoSHHitY5pef9xSjI&#10;fofU/DU83brN9jgZ/azun98rpXrddvkBwlPrX+Kn+0uH+XEM/8+EC+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r4HqsMAAADcAAAADwAAAAAAAAAAAAAAAACYAgAAZHJzL2Rv&#10;d25yZXYueG1sUEsFBgAAAAAEAAQA9QAAAIgDAAAAAA==&#10;" path="m,102l27,,128,27,101,129,,102xe" stroked="f">
                              <v:path arrowok="t" o:connecttype="custom" o:connectlocs="0,102;27,0;128,27;101,129;0,102" o:connectangles="0,0,0,0,0"/>
                            </v:shape>
                            <v:rect id="Rectangle 56" o:spid="_x0000_s1055" style="position:absolute;left:1520;top:3393;width:129;height: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UwI8AA&#10;AADcAAAADwAAAGRycy9kb3ducmV2LnhtbERPS4vCMBC+C/6HMMLeNLHgKl2jLILg0Se4t6EZ27rN&#10;pCRR67/fLAje5uN7znzZ2UbcyYfasYbxSIEgLpypudRwPKyHMxAhIhtsHJOGJwVYLvq9OebGPXhH&#10;930sRQrhkKOGKsY2lzIUFVkMI9cSJ+7ivMWYoC+l8fhI4baRmVKf0mLNqaHCllYVFb/7m9UwWV0z&#10;/+x+mnM5WU+L7UntDlul9ceg+/4CEamLb/HLvTFp/jiD/2fSBXLx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0UwI8AAAADcAAAADwAAAAAAAAAAAAAAAACYAgAAZHJzL2Rvd25y&#10;ZXYueG1sUEsFBgAAAAAEAAQA9QAAAIUDAAAAAA==&#10;" fillcolor="#404040" stroked="f"/>
                            <v:shape id="Freeform 57" o:spid="_x0000_s1056" style="position:absolute;left:1547;top:3393;width:101;height:129;visibility:visible;mso-wrap-style:square;v-text-anchor:top" coordsize="101,1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EqWMQA&#10;AADcAAAADwAAAGRycy9kb3ducmV2LnhtbERPTWvCQBC9C/0PyxR6Ed1YQWJ0lSIoXhRMBfE2ZMck&#10;Njsbs6tGf323IPQ2j/c503lrKnGjxpWWFQz6EQjizOqScwX772UvBuE8ssbKMil4kIP57K0zxUTb&#10;O+/olvpchBB2CSoovK8TKV1WkEHXtzVx4E62MegDbHKpG7yHcFPJzygaSYMlh4YCa1oUlP2kV6Pg&#10;0F1crufNPl7Gx2e1taujTMe1Uh/v7dcEhKfW/4tf7rUO8wdD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hKljEAAAA3AAAAA8AAAAAAAAAAAAAAAAAmAIAAGRycy9k&#10;b3ducmV2LnhtbFBLBQYAAAAABAAEAPUAAACJAwAAAAA=&#10;" path="m,l101,27,74,129e" filled="f" strokecolor="#404040" strokeweight=".0005mm">
                              <v:stroke joinstyle="miter"/>
                              <v:path arrowok="t" o:connecttype="custom" o:connectlocs="0,0;101,27;74,129" o:connectangles="0,0,0"/>
                            </v:shape>
                          </v:group>
                          <v:line id="Line 60" o:spid="_x0000_s1057" style="position:absolute;flip:x;visibility:visible;mso-wrap-style:square" from="8595,1016" to="12405,15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Zb2cMAAADcAAAADwAAAGRycy9kb3ducmV2LnhtbERPTWvCQBC9F/oflin0VjfaWjS6kaK0&#10;eFKqHjwO2TGbJjsbslsT/fWuUOhtHu9z5ove1uJMrS8dKxgOEhDEudMlFwoO+8+XCQgfkDXWjknB&#10;hTwssseHOabadfxN510oRAxhn6ICE0KTSulzQxb9wDXEkTu51mKIsC2kbrGL4baWoyR5lxZLjg0G&#10;G1oayqvdr1VQmO3GHaf9ejW+flWj6Y9+7Vgr9fzUf8xABOrDv/jPvdZx/vAN7s/EC2R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VWW9nDAAAA3AAAAA8AAAAAAAAAAAAA&#10;AAAAoQIAAGRycy9kb3ducmV2LnhtbFBLBQYAAAAABAAEAPkAAACRAwAAAAA=&#10;" strokecolor="navy" strokeweight=".0005mm">
                            <v:stroke joinstyle="miter"/>
                          </v:line>
                          <v:line id="Line 61" o:spid="_x0000_s1058" style="position:absolute;visibility:visible;mso-wrap-style:square" from="8595,15278" to="23874,15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K61cEAAADcAAAADwAAAGRycy9kb3ducmV2LnhtbERPyWrDMBC9B/oPYgq9xbJbEoIb2aQF&#10;Qy89ZIFcB2tqubVGRlJj9++rQCC3ebx1tvVsB3EhH3rHCoosB0HcOt1zp+B0bJYbECEiaxwck4I/&#10;ClBXD4stltpNvKfLIXYihXAoUYGJcSylDK0hiyFzI3Hivpy3GBP0ndQepxRuB/mc52tpsefUYHCk&#10;d0Ptz+HXKkD+Nufp7aXdfW66ZgrHxoe5UOrpcd69gog0x7v45v7QaX6xgusz6QJZ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wrrVwQAAANwAAAAPAAAAAAAAAAAAAAAA&#10;AKECAABkcnMvZG93bnJldi54bWxQSwUGAAAAAAQABAD5AAAAjwMAAAAA&#10;" strokecolor="navy" strokeweight=".0005mm">
                            <v:stroke joinstyle="miter"/>
                          </v:line>
                          <v:line id="Line 62" o:spid="_x0000_s1059" style="position:absolute;flip:x y;visibility:visible;mso-wrap-style:square" from="12405,1016" to="23874,15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jAoMAAAADcAAAADwAAAGRycy9kb3ducmV2LnhtbERPzYrCMBC+C75DGGFvmlZYkWoU3VWR&#10;vbX6AEMzNsVm0m2yWt/eCAve5uP7neW6t424UedrxwrSSQKCuHS65krB+bQfz0H4gKyxcUwKHuRh&#10;vRoOlphpd+ecbkWoRAxhn6ECE0KbSelLQxb9xLXEkbu4zmKIsKuk7vAew20jp0kykxZrjg0GW/oy&#10;VF6LP6ug/pW9yXeyneaHbfr5s79+H9xOqY9Rv1mACNSHt/jffdRxfjqD1zPxArl6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6YwKDAAAAA3AAAAA8AAAAAAAAAAAAAAAAA&#10;oQIAAGRycy9kb3ducmV2LnhtbFBLBQYAAAAABAAEAPkAAACOAwAAAAA=&#10;" strokecolor="navy" strokeweight=".0005mm">
                            <v:stroke joinstyle="miter"/>
                          </v:line>
                          <v:line id="Line 63" o:spid="_x0000_s1060" style="position:absolute;visibility:visible;mso-wrap-style:square" from="9618,11455" to="23874,15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yBOcEAAADcAAAADwAAAGRycy9kb3ducmV2LnhtbERPyWrDMBC9B/oPYgq9xbJbSIIb2aQF&#10;Qy89ZIFcB2tqubVGRlJj9++rQCC3ebx1tvVsB3EhH3rHCoosB0HcOt1zp+B0bJYbECEiaxwck4I/&#10;ClBXD4stltpNvKfLIXYihXAoUYGJcSylDK0hiyFzI3Hivpy3GBP0ndQepxRuB/mc5ytpsefUYHCk&#10;d0Ptz+HXKkD+Nufp7aXdfW66ZgrHxoe5UOrpcd69gog0x7v45v7QaX6xhusz6QJZ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XIE5wQAAANwAAAAPAAAAAAAAAAAAAAAA&#10;AKECAABkcnMvZG93bnJldi54bWxQSwUGAAAAAAQABAD5AAAAjwMAAAAA&#10;" strokecolor="navy" strokeweight=".0005mm">
                            <v:stroke joinstyle="miter"/>
                          </v:line>
                          <v:line id="Line 64" o:spid="_x0000_s1061" style="position:absolute;flip:y;visibility:visible;mso-wrap-style:square" from="8595,7797" to="17860,15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tR3MYAAADcAAAADwAAAGRycy9kb3ducmV2LnhtbESPT2/CMAzF70j7DpEn7TZSmDZBIaBp&#10;ExOnIf4cOFqNaToap2oC7fbp5wMSN1vv+b2f58ve1+pKbawCGxgNM1DERbAVlwYO+9XzBFRMyBbr&#10;wGTglyIsFw+DOeY2dLyl6y6VSkI45mjApdTkWsfCkcc4DA2xaKfQekyytqW2LXYS7ms9zrI37bFi&#10;aXDY0Iej4ry7eAOl23yH47Rff77+fZ3H0x/70rE15umxf5+BStSnu/l2vbaCPxJaeUYm0I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bUdzGAAAA3AAAAA8AAAAAAAAA&#10;AAAAAAAAoQIAAGRycy9kb3ducmV2LnhtbFBLBQYAAAAABAAEAPkAAACUAwAAAAA=&#10;" strokecolor="navy" strokeweight=".0005mm">
                            <v:stroke joinstyle="miter"/>
                          </v:line>
                          <v:line id="Line 65" o:spid="_x0000_s1062" style="position:absolute;visibility:visible;mso-wrap-style:square" from="988,15278" to="13701,18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+w0MEAAADcAAAADwAAAGRycy9kb3ducmV2LnhtbERPTWvCQBC9F/wPyxS8NZsoFI2uokKg&#10;Fw9VweuQnWbTZmfD7tbEf+8Khd7m8T5nvR1tJ27kQ+tYQZHlIIhrp1tuFFzO1dsCRIjIGjvHpOBO&#10;AbabycsaS+0G/qTbKTYihXAoUYGJsS+lDLUhiyFzPXHivpy3GBP0jdQehxRuOznL83dpseXUYLCn&#10;g6H65/RrFSB/m+uwn9e746KphnCufBgLpaav424FItIY/8V/7g+d5hdLeD6TLpCb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j7DQwQAAANwAAAAPAAAAAAAAAAAAAAAA&#10;AKECAABkcnMvZG93bnJldi54bWxQSwUGAAAAAAQABAD5AAAAjwMAAAAA&#10;" strokecolor="navy" strokeweight=".0005mm">
                            <v:stroke joinstyle="miter"/>
                          </v:line>
                          <v:line id="Line 66" o:spid="_x0000_s1063" style="position:absolute;flip:y;visibility:visible;mso-wrap-style:square" from="988,7797" to="17860,15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GXZ8YAAADcAAAADwAAAGRycy9kb3ducmV2LnhtbESPQU/DMAyF75P2HyIjcWMpRaCtLJsm&#10;EGgnpnU7cLQa05Q1TtWEtfDr8WHSbrbe83ufl+vRt+pMfWwCG7ifZaCIq2Abrg0cD293c1AxIVts&#10;A5OBX4qwXk0nSyxsGHhP5zLVSkI4FmjApdQVWsfKkcc4Cx2xaF+h95hk7Wttexwk3Lc6z7In7bFh&#10;aXDY0Yuj6lT+eAO1232Ez8W4fX38ez/li2/7MLA15vZm3DyDSjSmq/lyvbWCnwu+PCMT6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Bl2fGAAAA3AAAAA8AAAAAAAAA&#10;AAAAAAAAoQIAAGRycy9kb3ducmV2LnhtbFBLBQYAAAAABAAEAPkAAACUAwAAAAA=&#10;" strokecolor="navy" strokeweight=".0005mm">
                            <v:stroke joinstyle="miter"/>
                          </v:line>
                          <v:line id="Line 67" o:spid="_x0000_s1064" style="position:absolute;visibility:visible;mso-wrap-style:square" from="7160,7010" to="13701,18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V2a8AAAADcAAAADwAAAGRycy9kb3ducmV2LnhtbERPS4vCMBC+C/sfwizsTdO6IFKNogsF&#10;L3vwAV6HZmyqzaQkWVv//UYQvM3H95zlerCtuJMPjWMF+SQDQVw53XCt4HQsx3MQISJrbB2TggcF&#10;WK8+RksstOt5T/dDrEUK4VCgAhNjV0gZKkMWw8R1xIm7OG8xJuhrqT32Kdy2cpplM2mx4dRgsKMf&#10;Q9Xt8GcVIF/Nud9+V5vfeV324Vj6MORKfX0OmwWISEN8i1/unU7zpzk8n0kXyNU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uVdmvAAAAA3AAAAA8AAAAAAAAAAAAAAAAA&#10;oQIAAGRycy9kb3ducmV2LnhtbFBLBQYAAAAABAAEAPkAAACOAwAAAAA=&#10;" strokecolor="navy" strokeweight=".0005mm">
                            <v:stroke joinstyle="miter"/>
                          </v:line>
                          <v:line id="Line 68" o:spid="_x0000_s1065" style="position:absolute;flip:y;visibility:visible;mso-wrap-style:square" from="13701,1155" to="20362,18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5+si8IAAADcAAAADwAAAGRycy9kb3ducmV2LnhtbERPTWvCQBC9F/wPywjedNOIRaOriEXx&#10;1KL20OOQHbOp2dmQ3Zror3cLQm/zeJ+zWHW2EldqfOlYwesoAUGcO11yoeDrtB1OQfiArLFyTApu&#10;5GG17L0sMNOu5QNdj6EQMYR9hgpMCHUmpc8NWfQjVxNH7uwaiyHCppC6wTaG20qmSfImLZYcGwzW&#10;tDGUX46/VkFhPj/c96zbv0/uu0s6+9HjlrVSg363noMI1IV/8dO913F+msLfM/EC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5+si8IAAADcAAAADwAAAAAAAAAAAAAA&#10;AAChAgAAZHJzL2Rvd25yZXYueG1sUEsFBgAAAAAEAAQA+QAAAJADAAAAAA==&#10;" strokecolor="navy" strokeweight=".0005mm">
                            <v:stroke joinstyle="miter"/>
                          </v:line>
                          <v:line id="Line 69" o:spid="_x0000_s1066" style="position:absolute;flip:x;visibility:visible;mso-wrap-style:square" from="7160,1155" to="20362,7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MJEMIAAADcAAAADwAAAGRycy9kb3ducmV2LnhtbERPTWvCQBC9F/wPywje6saIpUZXkRbF&#10;k6XqweOQHbPR7GzIrib213eFQm/zeJ8zX3a2EndqfOlYwWiYgCDOnS65UHA8rF/fQfiArLFyTAoe&#10;5GG56L3MMdOu5W+670MhYgj7DBWYEOpMSp8bsuiHriaO3Nk1FkOETSF1g20Mt5VMk+RNWiw5Nhis&#10;6cNQft3frILCfO3cadptPyc/m2s6vehxy1qpQb9bzUAE6sK/+M+91XF+OobnM/EC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NMJEMIAAADcAAAADwAAAAAAAAAAAAAA&#10;AAChAgAAZHJzL2Rvd25yZXYueG1sUEsFBgAAAAAEAAQA+QAAAJADAAAAAA==&#10;" strokecolor="navy" strokeweight=".0005mm">
                            <v:stroke joinstyle="miter"/>
                          </v:line>
                          <v:line id="Line 70" o:spid="_x0000_s1067" style="position:absolute;visibility:visible;mso-wrap-style:square" from="988,15278" to="8595,15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LV88EAAADcAAAADwAAAGRycy9kb3ducmV2LnhtbERPPWvDMBDdC/kP4grZGjlJKcGxbJyC&#10;IUuHJoGsh3W13FonI6mx8++rQqHbPd7nFdVsB3EjH3rHCtarDARx63TPnYLLuXnagQgRWePgmBTc&#10;KUBVLh4KzLWb+J1up9iJFMIhRwUmxjGXMrSGLIaVG4kT9+G8xZig76T2OKVwO8hNlr1Iiz2nBoMj&#10;vRpqv07fVgHyp7lOh21bv+26Zgrnxod5rdTyca73ICLN8V/85z7qNH/zDL/PpAtk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4tXzwQAAANwAAAAPAAAAAAAAAAAAAAAA&#10;AKECAABkcnMvZG93bnJldi54bWxQSwUGAAAAAAQABAD5AAAAjwMAAAAA&#10;" strokecolor="navy" strokeweight=".0005mm">
                            <v:stroke joinstyle="miter"/>
                          </v:line>
                          <v:group id="Group 74" o:spid="_x0000_s1068" style="position:absolute;left:12253;top:12045;width:552;height:2312" coordorigin="1935,3588" coordsize="87,3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          <v:oval id="Oval 71" o:spid="_x0000_s1069" style="position:absolute;left:1935;top:3588;width:49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6U/cQA&#10;AADcAAAADwAAAGRycy9kb3ducmV2LnhtbERPTWvCQBC9F/oflil4q5uKWIlughSkemih6kFvQ3ZM&#10;YrOzIbtmY399t1DwNo/3Oct8MI3oqXO1ZQUv4wQEcWF1zaWCw379PAfhPLLGxjIpuJGDPHt8WGKq&#10;beAv6ne+FDGEXYoKKu/bVEpXVGTQjW1LHLmz7Qz6CLtS6g5DDDeNnCTJTBqsOTZU2NJbRcX37moU&#10;0Gd/ejdJYz6Or2E6bMPq57IOSo2ehtUChKfB38X/7o2O8ycz+HsmXi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elP3EAAAA3AAAAA8AAAAAAAAAAAAAAAAAmAIAAGRycy9k&#10;b3ducmV2LnhtbFBLBQYAAAAABAAEAPUAAACJAwAAAAA=&#10;" fillcolor="red" strokeweight="0"/>
                            <v:oval id="Oval 72" o:spid="_x0000_s1070" style="position:absolute;left:1935;top:3588;width:49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mHyMIA&#10;AADcAAAADwAAAGRycy9kb3ducmV2LnhtbERPTWvCQBC9C/6HZQq96W49VE1dpUiE9lSqwV6H7DTZ&#10;NjsbsmsS/31XKHibx/uczW50jeipC9azhqe5AkFcemO50lCcDrMViBCRDTaeScOVAuy208kGM+MH&#10;/qT+GCuRQjhkqKGOsc2kDGVNDsPct8SJ+/adw5hgV0nT4ZDCXSMXSj1Lh5ZTQ40t7Wsqf48Xp+Hd&#10;lOrLIv3kQ37trToX64+80PrxYXx9ARFpjHfxv/vNpPmLJdyeSRfI7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yYfIwgAAANwAAAAPAAAAAAAAAAAAAAAAAJgCAABkcnMvZG93&#10;bnJldi54bWxQSwUGAAAAAAQABAD1AAAAhwMAAAAA&#10;" filled="f" strokeweight="22e-5mm">
                              <v:stroke joinstyle="miter"/>
                            </v:oval>
                            <v:rect id="Rectangle 73" o:spid="_x0000_s1071" style="position:absolute;left:1935;top:3643;width:87;height:3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jviMMA&#10;AADc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wqtPCMT6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djviMMAAADcAAAADwAAAAAAAAAAAAAAAACYAgAAZHJzL2Rv&#10;d25yZXYueG1sUEsFBgAAAAAEAAQA9QAAAIgDAAAAAA==&#10;" filled="f" stroked="f">
                              <v:textbox style="mso-fit-shape-to-text:t" inset="0,0,0,0">
                                <w:txbxContent>
                                  <w:p w:rsidR="003A4493" w:rsidRDefault="003A4493" w:rsidP="003A4493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12"/>
                                        <w:szCs w:val="12"/>
                                      </w:rPr>
                                      <w:t>H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group id="Group 82" o:spid="_x0000_s1072" style="position:absolute;left:6386;top:6432;width:933;height:2280" coordorigin="1011,2704" coordsize="147,3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        <v:oval id="Oval 79" o:spid="_x0000_s1073" style="position:absolute;left:1109;top:2771;width:49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I/z8cA&#10;AADcAAAADwAAAGRycy9kb3ducmV2LnhtbESPQU/CQBCF7yb+h82QcIMtYJRUFkJMCHrQBOSgt0l3&#10;bAvd2aa7dqu/3jmQeJvJe/PeN6vN4BrVUxdqzwZm0wwUceFtzaWB0/tusgQVIrLFxjMZ+KEAm/Xt&#10;zQpz6xMfqD/GUkkIhxwNVDG2udahqMhhmPqWWLQv3zmMsnalth0mCXeNnmfZvXZYszRU2NJTRcXl&#10;+O0M0Fv/uXdZ414/HtLd8JK2v+ddMmY8GraPoCIN8d98vX62gr8QfHlGJtD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BiP8/HAAAA3AAAAA8AAAAAAAAAAAAAAAAAmAIAAGRy&#10;cy9kb3ducmV2LnhtbFBLBQYAAAAABAAEAPUAAACMAwAAAAA=&#10;" fillcolor="red" strokeweight="0"/>
                            <v:oval id="Oval 80" o:spid="_x0000_s1074" style="position:absolute;left:1108;top:2771;width:50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Us+sEA&#10;AADcAAAADwAAAGRycy9kb3ducmV2LnhtbERP32vCMBB+H+x/CDfY20x0IFtnFJEK25OoZXs9mlub&#10;2VxKE9v63xtB2Nt9fD9vsRpdI3rqgvWsYTpRIIhLbyxXGorj9uUNRIjIBhvPpOFCAVbLx4cFZsYP&#10;vKf+ECuRQjhkqKGOsc2kDGVNDsPEt8SJ+/Wdw5hgV0nT4ZDCXSNnSs2lQ8upocaWNjWVp8PZafgy&#10;pfqxSH/5kF96q76L911eaP38NK4/QEQa47/47v40af7rFG7PpAvk8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1LPrBAAAA3AAAAA8AAAAAAAAAAAAAAAAAmAIAAGRycy9kb3du&#10;cmV2LnhtbFBLBQYAAAAABAAEAPUAAACGAwAAAAA=&#10;" filled="f" strokeweight="22e-5mm">
                              <v:stroke joinstyle="miter"/>
                            </v:oval>
                            <v:rect id="Rectangle 81" o:spid="_x0000_s1075" style="position:absolute;left:1011;top:2704;width:116;height:3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lOv78A&#10;AADcAAAADwAAAGRycy9kb3ducmV2LnhtbERP24rCMBB9F/yHMMK+aWqF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6U6/vwAAANwAAAAPAAAAAAAAAAAAAAAAAJgCAABkcnMvZG93bnJl&#10;di54bWxQSwUGAAAAAAQABAD1AAAAhAMAAAAA&#10;" filled="f" stroked="f">
                              <v:textbox style="mso-fit-shape-to-text:t" inset="0,0,0,0">
                                <w:txbxContent>
                                  <w:p w:rsidR="003A4493" w:rsidRPr="00E13316" w:rsidRDefault="003A4493" w:rsidP="003A4493">
                                    <w:pPr>
                                      <w:rPr>
                                        <w:rFonts w:asciiTheme="majorHAnsi" w:hAnsiTheme="majorHAnsi" w:cstheme="majorHAnsi"/>
                                        <w:sz w:val="16"/>
                                        <w:szCs w:val="16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Theme="majorHAnsi" w:hAnsiTheme="majorHAnsi" w:cstheme="majorHAnsi"/>
                                        <w:sz w:val="16"/>
                                        <w:szCs w:val="16"/>
                                        <w:lang w:val="vi-VN"/>
                                      </w:rPr>
                                      <w:t>Q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group id="Group 94" o:spid="_x0000_s1076" style="position:absolute;left:17701;top:7378;width:972;height:1962" coordorigin="2793,2853" coordsize="153,3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        <v:oval id="Oval 91" o:spid="_x0000_s1077" style="position:absolute;left:2793;top:2895;width:49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k5zMQA&#10;AADcAAAADwAAAGRycy9kb3ducmV2LnhtbERPTWvCQBC9C/6HZYTezEYrVlJXEUGqhxa0PdjbkB2T&#10;aHY2ZLfZtL++WxB6m8f7nOW6N7XoqHWVZQWTJAVBnFtdcaHg4303XoBwHlljbZkUfJOD9Wo4WGKm&#10;beAjdSdfiBjCLkMFpfdNJqXLSzLoEtsQR+5iW4M+wraQusUQw00tp2k6lwYrjg0lNrQtKb+dvowC&#10;eus+X0xam9fzU5j1h7D5ue6CUg+jfvMMwlPv/8V3917H+Y8z+HsmXi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9ZOczEAAAA3AAAAA8AAAAAAAAAAAAAAAAAmAIAAGRycy9k&#10;b3ducmV2LnhtbFBLBQYAAAAABAAEAPUAAACJAwAAAAA=&#10;" fillcolor="red" strokeweight="0"/>
                            <v:oval id="Oval 92" o:spid="_x0000_s1078" style="position:absolute;left:2793;top:2895;width:49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4q+cIA&#10;AADcAAAADwAAAGRycy9kb3ducmV2LnhtbERP32vCMBB+H/g/hBP2NpM5lK0zikgH80l0ZXs9mlub&#10;rbmUJrb1vzeDgW/38f281WZ0jeipC9azhseZAkFcemO50lB8vD08gwgR2WDjmTRcKMBmPblbYWb8&#10;wEfqT7ESKYRDhhrqGNtMylDW5DDMfEucuG/fOYwJdpU0HQ4p3DVyrtRSOrScGmpsaVdT+Xs6Ow17&#10;U6ovi/STD/mlt+qzeDnkhdb303H7CiLSGG/if/e7SfOfFvD3TLpAr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jir5wgAAANwAAAAPAAAAAAAAAAAAAAAAAJgCAABkcnMvZG93&#10;bnJldi54bWxQSwUGAAAAAAQABAD1AAAAhwMAAAAA&#10;" filled="f" strokeweight="22e-5mm">
                              <v:stroke joinstyle="miter"/>
                            </v:oval>
                            <v:rect id="Rectangle 93" o:spid="_x0000_s1079" style="position:absolute;left:2865;top:2853;width:81;height:3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JIvL4A&#10;AADcAAAADwAAAGRycy9kb3ducmV2LnhtbERP24rCMBB9X/Afwgi+rakKItUoIgiu+GL1A4ZmesFk&#10;UpJou39vhIV9m8O5zmY3WCNe5EPrWMFsmoEgLp1uuVZwvx2/VyBCRNZoHJOCXwqw246+Nphr1/OV&#10;XkWsRQrhkKOCJsYulzKUDVkMU9cRJ65y3mJM0NdSe+xTuDVynmVLabHl1NBgR4eGykfxtArkrTj2&#10;q8L4zJ3n1cX8nK4VOaUm42G/BhFpiP/iP/dJp/mLJ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bSSLy+AAAA3AAAAA8AAAAAAAAAAAAAAAAAmAIAAGRycy9kb3ducmV2&#10;LnhtbFBLBQYAAAAABAAEAPUAAACDAwAAAAA=&#10;" filled="f" stroked="f">
                              <v:textbox style="mso-fit-shape-to-text:t" inset="0,0,0,0">
                                <w:txbxContent>
                                  <w:p w:rsidR="003A4493" w:rsidRDefault="003A4493" w:rsidP="003A4493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12"/>
                                        <w:szCs w:val="12"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group id="Group 98" o:spid="_x0000_s1080" style="position:absolute;left:8767;top:10864;width:1010;height:1963" coordorigin="1386,3402" coordsize="159,3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          <v:oval id="Oval 95" o:spid="_x0000_s1081" style="position:absolute;left:1496;top:3470;width:49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QzyccA&#10;AADcAAAADwAAAGRycy9kb3ducmV2LnhtbESPQU/CQBCF7yb+h82QcIMtYJRUFkJMCHrQBOSgt0l3&#10;bAvd2aa7dqu/3jmQeJvJe/PeN6vN4BrVUxdqzwZm0wwUceFtzaWB0/tusgQVIrLFxjMZ+KEAm/Xt&#10;zQpz6xMfqD/GUkkIhxwNVDG2udahqMhhmPqWWLQv3zmMsnalth0mCXeNnmfZvXZYszRU2NJTRcXl&#10;+O0M0Fv/uXdZ414/HtLd8JK2v+ddMmY8GraPoCIN8d98vX62gr8QWnlGJtD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4UM8nHAAAA3AAAAA8AAAAAAAAAAAAAAAAAmAIAAGRy&#10;cy9kb3ducmV2LnhtbFBLBQYAAAAABAAEAPUAAACMAwAAAAA=&#10;" fillcolor="red" strokeweight="0"/>
                            <v:oval id="Oval 96" o:spid="_x0000_s1082" style="position:absolute;left:1496;top:3470;width:49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Mg/MEA&#10;AADcAAAADwAAAGRycy9kb3ducmV2LnhtbERP32vCMBB+F/Y/hBvsTRM3GNoZRUYH25OoRV+P5tZm&#10;ay6lydr635uB4Nt9fD9vtRldI3rqgvWsYT5TIIhLbyxXGorjx3QBIkRkg41n0nChAJv1w2SFmfED&#10;76k/xEqkEA4ZaqhjbDMpQ1mTwzDzLXHivn3nMCbYVdJ0OKRw18hnpV6lQ8upocaW3msqfw9/TsOX&#10;KdXZIv3kQ37prToVy11eaP30OG7fQEQa4118c3+aNP9lCf/PpAvk+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DIPzBAAAA3AAAAA8AAAAAAAAAAAAAAAAAmAIAAGRycy9kb3du&#10;cmV2LnhtbFBLBQYAAAAABAAEAPUAAACGAwAAAAA=&#10;" filled="f" strokeweight="22e-5mm">
                              <v:stroke joinstyle="miter"/>
                            </v:oval>
                            <v:rect id="Rectangle 97" o:spid="_x0000_s1083" style="position:absolute;left:1386;top:3402;width:74;height:3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EGLsMA&#10;AADcAAAADwAAAGRycy9kb3ducmV2LnhtbESP3WoCMRCF74W+Q5hC7zRbKS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EGLsMAAADcAAAADwAAAAAAAAAAAAAAAACYAgAAZHJzL2Rv&#10;d25yZXYueG1sUEsFBgAAAAAEAAQA9QAAAIgDAAAAAA==&#10;" filled="f" stroked="f">
                              <v:textbox style="mso-fit-shape-to-text:t" inset="0,0,0,0">
                                <w:txbxContent>
                                  <w:p w:rsidR="003A4493" w:rsidRDefault="003A4493" w:rsidP="003A4493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12"/>
                                        <w:szCs w:val="12"/>
                                      </w:rPr>
                                      <w:t>F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group id="Group 102" o:spid="_x0000_s1084" style="position:absolute;left:15809;top:9613;width:597;height:2236" coordorigin="2495,3205" coordsize="94,3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          <v:oval id="Oval 99" o:spid="_x0000_s1085" style="position:absolute;left:2550;top:3205;width:24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5kjsAA&#10;AADcAAAADwAAAGRycy9kb3ducmV2LnhtbERPTWvCQBC9F/wPywje6kYJRVJX0YLi1bQevA3ZaZI2&#10;Oxt3pxr/vVso9DaP9znL9eA6daUQW88GZtMMFHHlbcu1gY/33fMCVBRki51nMnCnCOvV6GmJhfU3&#10;PtK1lFqlEI4FGmhE+kLrWDXkME59T5y4Tx8cSoKh1jbgLYW7Ts+z7EU7bDk1NNjTW0PVd/njDIic&#10;D/klVFv62u/zRdnuJNqTMZPxsHkFJTTIv/jPfbBpfj6H32fSBXr1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y5kjsAAAADcAAAADwAAAAAAAAAAAAAAAACYAgAAZHJzL2Rvd25y&#10;ZXYueG1sUEsFBgAAAAAEAAQA9QAAAIUDAAAAAA==&#10;" fillcolor="lime" strokeweight="0"/>
                            <v:oval id="Oval 100" o:spid="_x0000_s1086" style="position:absolute;left:2550;top:3205;width:24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jfm8IA&#10;AADcAAAADwAAAGRycy9kb3ducmV2LnhtbERPTWvCQBC9C/0PyxR6M5s2VSRmFREK9lDBqPchOybB&#10;7Gya3Zqkv94tFLzN431Oth5MI27UudqygtcoBkFcWF1zqeB0/JguQDiPrLGxTApGcrBePU0yTLXt&#10;+UC33JcihLBLUUHlfZtK6YqKDLrItsSBu9jOoA+wK6XusA/hppFvcTyXBmsODRW2tK2ouOY/RsHs&#10;a9duzrkZuBiP29/99/iZcK3Uy/OwWYLwNPiH+N+902H+ewJ/z4QL5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GN+bwgAAANwAAAAPAAAAAAAAAAAAAAAAAJgCAABkcnMvZG93&#10;bnJldi54bWxQSwUGAAAAAAQABAD1AAAAhwMAAAAA&#10;" filled="f" strokeweight="17e-5mm">
                              <v:stroke joinstyle="miter"/>
                            </v:oval>
                            <v:rect id="Rectangle 101" o:spid="_x0000_s1087" style="position:absolute;left:2495;top:3248;width:94;height:3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oALb4A&#10;AADcAAAADwAAAGRycy9kb3ducmV2LnhtbERP24rCMBB9X/Afwgi+rakii1SjiCC44ovVDxia6QWT&#10;SUmi7f69EYR9m8O5zno7WCOe5EPrWMFsmoEgLp1uuVZwux6+lyBCRNZoHJOCPwqw3Yy+1phr1/OF&#10;nkWsRQrhkKOCJsYulzKUDVkMU9cRJ65y3mJM0NdSe+xTuDVynmU/0mLLqaHBjvYNlffiYRXIa3Ho&#10;l4XxmTvNq7P5PV4qckpNxsNuBSLSEP/FH/dRp/mLBbyfSR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FKAC2+AAAA3AAAAA8AAAAAAAAAAAAAAAAAmAIAAGRycy9kb3ducmV2&#10;LnhtbFBLBQYAAAAABAAEAPUAAACDAwAAAAA=&#10;" filled="f" stroked="f">
                              <v:textbox style="mso-fit-shape-to-text:t" inset="0,0,0,0">
                                <w:txbxContent>
                                  <w:p w:rsidR="003A4493" w:rsidRDefault="003A4493" w:rsidP="003A4493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12"/>
                                        <w:szCs w:val="12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group id="Group 110" o:spid="_x0000_s1088" style="position:absolute;left:8297;top:15125;width:552;height:2324" coordorigin="1312,4073" coordsize="87,3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          <v:oval id="Oval 107" o:spid="_x0000_s1089" style="position:absolute;left:1335;top:4073;width:49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FxXcMA&#10;AADcAAAADwAAAGRycy9kb3ducmV2LnhtbERPTWvCQBC9C/0PyxS86UYRLdFVRBD1UKG2h3obstMk&#10;NTsbsms29te7BcHbPN7nLFadqURLjSstKxgNExDEmdUl5wq+PreDNxDOI2usLJOCGzlYLV96C0y1&#10;DfxB7cnnIoawS1FB4X2dSumyggy6oa2JI/djG4M+wiaXusEQw00lx0kylQZLjg0F1rQpKLucrkYB&#10;HdvzziSVef+ehUl3COu/321Qqv/arecgPHX+KX649zrOn0zh/5l4gV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MFxXcMAAADcAAAADwAAAAAAAAAAAAAAAACYAgAAZHJzL2Rv&#10;d25yZXYueG1sUEsFBgAAAAAEAAQA9QAAAIgDAAAAAA==&#10;" fillcolor="red" strokeweight="0"/>
                            <v:oval id="Oval 108" o:spid="_x0000_s1090" style="position:absolute;left:1334;top:4073;width:50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ZiaMIA&#10;AADcAAAADwAAAGRycy9kb3ducmV2LnhtbERP32vCMBB+H/g/hBP2NpPJ0K0zikgH80l0ZXs9mlub&#10;rbmUJrb1vzeDgW/38f281WZ0jeipC9azhseZAkFcemO50lB8vD08gwgR2WDjmTRcKMBmPblbYWb8&#10;wEfqT7ESKYRDhhrqGNtMylDW5DDMfEucuG/fOYwJdpU0HQ4p3DVyrtRCOrScGmpsaVdT+Xs6Ow17&#10;U6ovi/STD/mlt+qzeDnkhdb303H7CiLSGG/if/e7SfOflvD3TLpAr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FmJowgAAANwAAAAPAAAAAAAAAAAAAAAAAJgCAABkcnMvZG93&#10;bnJldi54bWxQSwUGAAAAAAQABAD1AAAAhwMAAAAA&#10;" filled="f" strokeweight="22e-5mm">
                              <v:stroke joinstyle="miter"/>
                            </v:oval>
                            <v:rect id="Rectangle 109" o:spid="_x0000_s1091" style="position:absolute;left:1312;top:4130;width:87;height:3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cKKMMA&#10;AADcAAAADwAAAGRycy9kb3ducmV2LnhtbESP3WoCMRCF74W+Q5hC7zRbKSJbo5SCoMUbVx9g2Mz+&#10;0GSyJKm7vn3nQvBuhnPmnG82u8k7daOY+sAG3hcFKOI62J5bA9fLfr4GlTKyRReYDNwpwW77Mttg&#10;acPIZ7pVuVUSwqlEA13OQ6l1qjvymBZhIBatCdFjljW22kYcJdw7vSyKlfbYszR0ONB3R/Vv9ecN&#10;6Eu1H9eVi0X4WTYndzycGwrGvL1OX5+gMk35aX5cH6zgfwit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cKKMMAAADcAAAADwAAAAAAAAAAAAAAAACYAgAAZHJzL2Rv&#10;d25yZXYueG1sUEsFBgAAAAAEAAQA9QAAAIgDAAAAAA==&#10;" filled="f" stroked="f">
                              <v:textbox style="mso-fit-shape-to-text:t" inset="0,0,0,0">
                                <w:txbxContent>
                                  <w:p w:rsidR="003A4493" w:rsidRDefault="003A4493" w:rsidP="003A4493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12"/>
                                        <w:szCs w:val="12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group id="Group 114" o:spid="_x0000_s1092" style="position:absolute;left:23715;top:15125;width:908;height:2096" coordorigin="3740,4073" coordsize="143,3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          <v:oval id="Oval 111" o:spid="_x0000_s1093" style="position:absolute;left:3740;top:4073;width:49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3ab8cA&#10;AADcAAAADwAAAGRycy9kb3ducmV2LnhtbESPQU/CQBCF7yb+h82QcIMtBJVUFkJMCHrQBOSgt0l3&#10;bAvd2aa7dqu/3jmQeJvJe/PeN6vN4BrVUxdqzwZm0wwUceFtzaWB0/tusgQVIrLFxjMZ+KEAm/Xt&#10;zQpz6xMfqD/GUkkIhxwNVDG2udahqMhhmPqWWLQv3zmMsnalth0mCXeNnmfZvXZYszRU2NJTRcXl&#10;+O0M0Fv/uXdZ414/HtJieEnb3/MuGTMeDdtHUJGG+G++Xj9bwb8TfHlGJtD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292m/HAAAA3AAAAA8AAAAAAAAAAAAAAAAAmAIAAGRy&#10;cy9kb3ducmV2LnhtbFBLBQYAAAAABAAEAPUAAACMAwAAAAA=&#10;" fillcolor="red" strokeweight="0"/>
                            <v:oval id="Oval 112" o:spid="_x0000_s1094" style="position:absolute;left:3740;top:4073;width:49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rJWsEA&#10;AADcAAAADwAAAGRycy9kb3ducmV2LnhtbERP32vCMBB+H+x/CDfY20wUJltnFJEK25OoZXs9mlub&#10;2VxKE9v63xtB2Nt9fD9vsRpdI3rqgvWsYTpRIIhLbyxXGorj9uUNRIjIBhvPpOFCAVbLx4cFZsYP&#10;vKf+ECuRQjhkqKGOsc2kDGVNDsPEt8SJ+/Wdw5hgV0nT4ZDCXSNnSs2lQ8upocaWNjWVp8PZafgy&#10;pfqxSH/5kF96q76L911eaP38NK4/QEQa47/47v40af7rFG7PpAvk8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lqyVrBAAAA3AAAAA8AAAAAAAAAAAAAAAAAmAIAAGRycy9kb3du&#10;cmV2LnhtbFBLBQYAAAAABAAEAPUAAACGAwAAAAA=&#10;" filled="f" strokeweight="22e-5mm">
                              <v:stroke joinstyle="miter"/>
                            </v:oval>
                            <v:rect id="Rectangle 113" o:spid="_x0000_s1095" style="position:absolute;left:3796;top:4094;width:87;height:3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arH78A&#10;AADcAAAADwAAAGRycy9kb3ducmV2LnhtbERP24rCMBB9F/yHMMK+aWrB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NqsfvwAAANwAAAAPAAAAAAAAAAAAAAAAAJgCAABkcnMvZG93bnJl&#10;di54bWxQSwUGAAAAAAQABAD1AAAAhAMAAAAA&#10;" filled="f" stroked="f">
                              <v:textbox style="mso-fit-shape-to-text:t" inset="0,0,0,0">
                                <w:txbxContent>
                                  <w:p w:rsidR="003A4493" w:rsidRDefault="003A4493" w:rsidP="003A4493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12"/>
                                        <w:szCs w:val="12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</v:group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4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A4493" w:rsidRDefault="003A4493">
            <w:pPr>
              <w:spacing w:after="200" w:line="276" w:lineRule="auto"/>
              <w:rPr>
                <w:rFonts w:asciiTheme="majorHAnsi" w:hAnsiTheme="majorHAnsi" w:cstheme="majorHAnsi"/>
                <w:i/>
                <w:sz w:val="26"/>
                <w:szCs w:val="26"/>
                <w:lang w:val="vi-VN"/>
              </w:rPr>
            </w:pPr>
          </w:p>
          <w:p w:rsidR="003A4493" w:rsidRDefault="003A4493">
            <w:pPr>
              <w:spacing w:after="200" w:line="276" w:lineRule="auto"/>
              <w:rPr>
                <w:rFonts w:asciiTheme="majorHAnsi" w:hAnsiTheme="majorHAnsi" w:cstheme="majorHAnsi"/>
                <w:i/>
                <w:sz w:val="26"/>
                <w:szCs w:val="26"/>
                <w:lang w:val="vi-VN"/>
              </w:rPr>
            </w:pPr>
          </w:p>
          <w:p w:rsidR="003A4493" w:rsidRDefault="003A4493">
            <w:pPr>
              <w:spacing w:after="200" w:line="276" w:lineRule="auto"/>
              <w:rPr>
                <w:rFonts w:asciiTheme="majorHAnsi" w:hAnsiTheme="majorHAnsi" w:cstheme="majorHAnsi"/>
                <w:i/>
                <w:sz w:val="26"/>
                <w:szCs w:val="26"/>
                <w:lang w:val="vi-VN"/>
              </w:rPr>
            </w:pPr>
          </w:p>
          <w:p w:rsidR="003A4493" w:rsidRPr="003A4493" w:rsidRDefault="003A4493" w:rsidP="003A4493">
            <w:pPr>
              <w:rPr>
                <w:rFonts w:asciiTheme="majorHAnsi" w:hAnsiTheme="majorHAnsi" w:cstheme="majorHAnsi"/>
                <w:i/>
                <w:sz w:val="26"/>
                <w:szCs w:val="26"/>
                <w:lang w:val="vi-VN"/>
              </w:rPr>
            </w:pPr>
          </w:p>
        </w:tc>
      </w:tr>
      <w:tr w:rsidR="003A4493" w:rsidRPr="00BB77EE" w:rsidTr="00A308D8">
        <w:trPr>
          <w:trHeight w:val="318"/>
        </w:trPr>
        <w:tc>
          <w:tcPr>
            <w:tcW w:w="924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A4493" w:rsidRDefault="003A4493" w:rsidP="003A4493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7427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:rsidR="003A4493" w:rsidRPr="00BB77EE" w:rsidRDefault="003A4493" w:rsidP="003A4493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BB77EE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a)</w:t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t xml:space="preserve"> Chứng minh AEHF nội tiếp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</w:tcPr>
          <w:p w:rsidR="003A4493" w:rsidRPr="00BB77EE" w:rsidRDefault="003A4493" w:rsidP="003A4493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BB77EE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0,5</w:t>
            </w:r>
          </w:p>
        </w:tc>
      </w:tr>
      <w:tr w:rsidR="003A4493" w:rsidRPr="00BB77EE" w:rsidTr="003A4493">
        <w:trPr>
          <w:trHeight w:val="280"/>
        </w:trPr>
        <w:tc>
          <w:tcPr>
            <w:tcW w:w="924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A4493" w:rsidRDefault="003A4493" w:rsidP="003A4493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742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A4493" w:rsidRPr="00BB77EE" w:rsidRDefault="003A4493" w:rsidP="003A4493">
            <w:pPr>
              <w:pStyle w:val="NoSpacing"/>
              <w:rPr>
                <w:rFonts w:asciiTheme="majorHAnsi" w:hAnsiTheme="majorHAnsi" w:cstheme="majorHAnsi"/>
                <w:sz w:val="26"/>
                <w:szCs w:val="26"/>
              </w:rPr>
            </w:pPr>
            <w:r w:rsidRPr="00BB77EE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     </w:t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t>Chứng minh BCEF nội tiếp.</w:t>
            </w:r>
          </w:p>
        </w:tc>
        <w:tc>
          <w:tcPr>
            <w:tcW w:w="14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A4493" w:rsidRPr="00BB77EE" w:rsidRDefault="003A4493" w:rsidP="003A4493">
            <w:pPr>
              <w:pStyle w:val="NoSpacing"/>
              <w:jc w:val="center"/>
              <w:rPr>
                <w:rFonts w:asciiTheme="majorHAnsi" w:hAnsiTheme="majorHAnsi" w:cstheme="majorHAnsi"/>
                <w:position w:val="-26"/>
                <w:sz w:val="26"/>
                <w:szCs w:val="26"/>
              </w:rPr>
            </w:pPr>
            <w:r w:rsidRPr="00BB77EE">
              <w:rPr>
                <w:rFonts w:asciiTheme="majorHAnsi" w:hAnsiTheme="majorHAnsi" w:cstheme="majorHAnsi"/>
                <w:position w:val="-26"/>
                <w:sz w:val="26"/>
                <w:szCs w:val="26"/>
              </w:rPr>
              <w:t>0,5</w:t>
            </w:r>
          </w:p>
        </w:tc>
      </w:tr>
      <w:tr w:rsidR="003A4493" w:rsidRPr="00BB77EE" w:rsidTr="003A4493">
        <w:trPr>
          <w:trHeight w:val="303"/>
        </w:trPr>
        <w:tc>
          <w:tcPr>
            <w:tcW w:w="924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A4493" w:rsidRDefault="003A4493" w:rsidP="003A4493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742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A4493" w:rsidRPr="00BB77EE" w:rsidRDefault="003A4493" w:rsidP="003A4493">
            <w:pPr>
              <w:pStyle w:val="NoSpacing"/>
              <w:rPr>
                <w:rFonts w:asciiTheme="majorHAnsi" w:hAnsiTheme="majorHAnsi" w:cstheme="majorHAnsi"/>
                <w:sz w:val="26"/>
                <w:szCs w:val="26"/>
              </w:rPr>
            </w:pPr>
            <w:r w:rsidRPr="00BB77EE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b)</w:t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t xml:space="preserve">Chứng minh </w:t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sym w:font="Symbol" w:char="F044"/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t xml:space="preserve">IDB ~ </w:t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sym w:font="Symbol" w:char="F044"/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t>ICD.</w:t>
            </w:r>
          </w:p>
        </w:tc>
        <w:tc>
          <w:tcPr>
            <w:tcW w:w="14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A4493" w:rsidRPr="00BB77EE" w:rsidRDefault="003A4493" w:rsidP="003A4493">
            <w:pPr>
              <w:pStyle w:val="NoSpacing"/>
              <w:jc w:val="center"/>
              <w:rPr>
                <w:rFonts w:asciiTheme="majorHAnsi" w:hAnsiTheme="majorHAnsi" w:cstheme="majorHAnsi"/>
                <w:position w:val="-26"/>
                <w:sz w:val="26"/>
                <w:szCs w:val="26"/>
                <w:lang w:val="fr-FR"/>
              </w:rPr>
            </w:pPr>
            <w:r w:rsidRPr="00BB77EE">
              <w:rPr>
                <w:rFonts w:asciiTheme="majorHAnsi" w:hAnsiTheme="majorHAnsi" w:cstheme="majorHAnsi"/>
                <w:position w:val="-26"/>
                <w:sz w:val="26"/>
                <w:szCs w:val="26"/>
                <w:lang w:val="fr-FR"/>
              </w:rPr>
              <w:t>0,5</w:t>
            </w:r>
          </w:p>
        </w:tc>
      </w:tr>
      <w:tr w:rsidR="003A4493" w:rsidRPr="00BB77EE" w:rsidTr="003A4493">
        <w:trPr>
          <w:trHeight w:val="379"/>
        </w:trPr>
        <w:tc>
          <w:tcPr>
            <w:tcW w:w="924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A4493" w:rsidRDefault="003A4493" w:rsidP="003A4493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742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A4493" w:rsidRPr="00BB77EE" w:rsidRDefault="003A4493" w:rsidP="003A4493">
            <w:pPr>
              <w:pStyle w:val="NoSpacing"/>
              <w:rPr>
                <w:rFonts w:asciiTheme="majorHAnsi" w:hAnsiTheme="majorHAnsi" w:cstheme="majorHAnsi"/>
                <w:sz w:val="26"/>
                <w:szCs w:val="26"/>
              </w:rPr>
            </w:pPr>
            <w:r w:rsidRPr="00BB77EE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  </w:t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t>Chứng minh ID</w:t>
            </w:r>
            <w:r w:rsidRPr="00BB77EE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t xml:space="preserve"> = IB . IC.</w:t>
            </w:r>
          </w:p>
        </w:tc>
        <w:tc>
          <w:tcPr>
            <w:tcW w:w="14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A4493" w:rsidRPr="00BB77EE" w:rsidRDefault="003A4493" w:rsidP="003A4493">
            <w:pPr>
              <w:pStyle w:val="NoSpacing"/>
              <w:jc w:val="center"/>
              <w:rPr>
                <w:rFonts w:asciiTheme="majorHAnsi" w:hAnsiTheme="majorHAnsi" w:cstheme="majorHAnsi"/>
                <w:position w:val="-26"/>
                <w:sz w:val="26"/>
                <w:szCs w:val="26"/>
                <w:lang w:val="vi-VN"/>
              </w:rPr>
            </w:pPr>
            <w:r w:rsidRPr="00BB77EE">
              <w:rPr>
                <w:rFonts w:asciiTheme="majorHAnsi" w:hAnsiTheme="majorHAnsi" w:cstheme="majorHAnsi"/>
                <w:position w:val="-26"/>
                <w:sz w:val="26"/>
                <w:szCs w:val="26"/>
                <w:lang w:val="vi-VN"/>
              </w:rPr>
              <w:t>0,25</w:t>
            </w:r>
          </w:p>
        </w:tc>
      </w:tr>
      <w:tr w:rsidR="003A4493" w:rsidRPr="00BB77EE" w:rsidTr="003A4493">
        <w:trPr>
          <w:trHeight w:val="234"/>
        </w:trPr>
        <w:tc>
          <w:tcPr>
            <w:tcW w:w="924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A4493" w:rsidRDefault="003A4493" w:rsidP="003A4493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742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A4493" w:rsidRPr="00BB77EE" w:rsidRDefault="003A4493" w:rsidP="003A4493">
            <w:pPr>
              <w:pStyle w:val="NoSpacing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BB77EE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c)</w:t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t xml:space="preserve">Chứng minh IB . IC = IF . IE </w:t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sym w:font="Symbol" w:char="F0DE"/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t xml:space="preserve"> ID</w:t>
            </w:r>
            <w:r w:rsidRPr="00BB77EE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t xml:space="preserve"> = IF . IE.</w:t>
            </w:r>
          </w:p>
        </w:tc>
        <w:tc>
          <w:tcPr>
            <w:tcW w:w="14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A4493" w:rsidRPr="00BB77EE" w:rsidRDefault="003A4493" w:rsidP="003A4493">
            <w:pPr>
              <w:pStyle w:val="NoSpacing"/>
              <w:jc w:val="center"/>
              <w:rPr>
                <w:rFonts w:asciiTheme="majorHAnsi" w:hAnsiTheme="majorHAnsi" w:cstheme="majorHAnsi"/>
                <w:position w:val="-26"/>
                <w:sz w:val="26"/>
                <w:szCs w:val="26"/>
                <w:lang w:val="fr-FR"/>
              </w:rPr>
            </w:pPr>
            <w:r w:rsidRPr="00BB77EE">
              <w:rPr>
                <w:rFonts w:asciiTheme="majorHAnsi" w:hAnsiTheme="majorHAnsi" w:cstheme="majorHAnsi"/>
                <w:position w:val="-26"/>
                <w:sz w:val="26"/>
                <w:szCs w:val="26"/>
                <w:lang w:val="fr-FR"/>
              </w:rPr>
              <w:t>0,25</w:t>
            </w:r>
          </w:p>
        </w:tc>
      </w:tr>
      <w:tr w:rsidR="003A4493" w:rsidRPr="00BB77EE" w:rsidTr="003A4493">
        <w:trPr>
          <w:trHeight w:val="349"/>
        </w:trPr>
        <w:tc>
          <w:tcPr>
            <w:tcW w:w="924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A4493" w:rsidRDefault="003A4493" w:rsidP="003A4493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742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A4493" w:rsidRPr="00BB77EE" w:rsidRDefault="003A4493" w:rsidP="003A4493">
            <w:pPr>
              <w:tabs>
                <w:tab w:val="left" w:pos="10080"/>
              </w:tabs>
              <w:spacing w:after="0" w:line="360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BB77EE">
              <w:rPr>
                <w:rFonts w:asciiTheme="majorHAnsi" w:hAnsiTheme="majorHAnsi" w:cstheme="majorHAnsi"/>
                <w:sz w:val="26"/>
                <w:szCs w:val="26"/>
              </w:rPr>
              <w:t xml:space="preserve">Chứng minh </w:t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sym w:font="Symbol" w:char="F044"/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t xml:space="preserve">IDF ~ </w:t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sym w:font="Symbol" w:char="F044"/>
            </w:r>
            <w:r w:rsidRPr="00BB77EE">
              <w:rPr>
                <w:rFonts w:asciiTheme="majorHAnsi" w:hAnsiTheme="majorHAnsi" w:cstheme="majorHAnsi"/>
                <w:sz w:val="26"/>
                <w:szCs w:val="26"/>
              </w:rPr>
              <w:t xml:space="preserve">IED </w:t>
            </w:r>
          </w:p>
        </w:tc>
        <w:tc>
          <w:tcPr>
            <w:tcW w:w="14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A4493" w:rsidRPr="00BB77EE" w:rsidRDefault="003A4493" w:rsidP="003A4493">
            <w:pPr>
              <w:pStyle w:val="NoSpacing"/>
              <w:jc w:val="center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BB77EE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>0,25</w:t>
            </w:r>
          </w:p>
        </w:tc>
      </w:tr>
      <w:tr w:rsidR="003A4493" w:rsidRPr="00BB77EE" w:rsidTr="003A4493">
        <w:trPr>
          <w:trHeight w:val="258"/>
        </w:trPr>
        <w:tc>
          <w:tcPr>
            <w:tcW w:w="924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A4493" w:rsidRDefault="003A4493" w:rsidP="003A4493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742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A4493" w:rsidRPr="00BB77EE" w:rsidRDefault="003A4493" w:rsidP="00BB77EE">
            <w:pPr>
              <w:pStyle w:val="NoSpacing"/>
              <w:rPr>
                <w:rFonts w:asciiTheme="majorHAnsi" w:hAnsiTheme="majorHAnsi" w:cstheme="majorHAnsi"/>
                <w:sz w:val="26"/>
                <w:szCs w:val="26"/>
                <w:lang w:val="pl-PL"/>
              </w:rPr>
            </w:pPr>
            <w:r w:rsidRPr="00BB77EE">
              <w:rPr>
                <w:rFonts w:asciiTheme="majorHAnsi" w:hAnsiTheme="majorHAnsi" w:cstheme="majorHAnsi"/>
                <w:sz w:val="26"/>
                <w:szCs w:val="26"/>
              </w:rPr>
              <w:t xml:space="preserve">Chứng minh </w:t>
            </w:r>
            <m:oMath>
              <m:r>
                <m:rPr>
                  <m:sty m:val="p"/>
                </m:rPr>
                <w:rPr>
                  <w:rFonts w:ascii="Cambria Math" w:eastAsia="Arial" w:hAnsi="Cambria Math" w:cstheme="majorHAnsi"/>
                  <w:sz w:val="26"/>
                  <w:szCs w:val="26"/>
                  <w:lang w:val="vi-VN"/>
                </w:rPr>
                <w:br/>
              </m:r>
            </m:oMath>
            <m:oMathPara>
              <m:oMath>
                <m:acc>
                  <m:accPr>
                    <m:ctrlPr>
                      <w:rPr>
                        <w:rFonts w:ascii="Cambria Math" w:eastAsia="Arial" w:hAnsi="Cambria Math" w:cstheme="majorHAnsi"/>
                        <w:i/>
                        <w:sz w:val="26"/>
                        <w:szCs w:val="26"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  <w:lang w:val="vi-VN"/>
                      </w:rPr>
                      <m:t>IED</m:t>
                    </m:r>
                  </m:e>
                </m:acc>
                <m:r>
                  <w:rPr>
                    <w:rFonts w:ascii="Cambria Math" w:hAnsi="Cambria Math" w:cstheme="majorHAnsi"/>
                    <w:sz w:val="26"/>
                    <w:szCs w:val="26"/>
                    <w:lang w:val="vi-VN"/>
                  </w:rPr>
                  <m:t>=</m:t>
                </m:r>
                <m:acc>
                  <m:accPr>
                    <m:ctrlPr>
                      <w:rPr>
                        <w:rFonts w:ascii="Cambria Math" w:eastAsia="Arial" w:hAnsi="Cambria Math" w:cstheme="majorHAnsi"/>
                        <w:i/>
                        <w:sz w:val="26"/>
                        <w:szCs w:val="26"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  <w:lang w:val="vi-VN"/>
                      </w:rPr>
                      <m:t>QPD</m:t>
                    </m:r>
                  </m:e>
                </m:acc>
                <m:d>
                  <m:d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  <w:lang w:val="vi-VN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eastAsia="Arial" w:hAnsi="Cambria Math" w:cstheme="majorHAnsi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  <w:lang w:val="vi-VN"/>
                          </w:rPr>
                          <m:t>QDI</m:t>
                        </m:r>
                      </m:e>
                    </m:acc>
                  </m:e>
                </m:d>
              </m:oMath>
            </m:oMathPara>
          </w:p>
        </w:tc>
        <w:tc>
          <w:tcPr>
            <w:tcW w:w="14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A4493" w:rsidRPr="00BB77EE" w:rsidRDefault="003A4493" w:rsidP="003A4493">
            <w:pPr>
              <w:pStyle w:val="NoSpacing"/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BB77EE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0,25</w:t>
            </w:r>
          </w:p>
        </w:tc>
      </w:tr>
      <w:tr w:rsidR="003A4493" w:rsidRPr="00BB77EE" w:rsidTr="003A4493">
        <w:trPr>
          <w:trHeight w:val="303"/>
        </w:trPr>
        <w:tc>
          <w:tcPr>
            <w:tcW w:w="924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A4493" w:rsidRDefault="003A4493" w:rsidP="003A4493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742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A4493" w:rsidRPr="00BB77EE" w:rsidRDefault="00BB77EE" w:rsidP="003A4493">
            <w:pPr>
              <w:pStyle w:val="NoSpacing"/>
              <w:rPr>
                <w:rFonts w:asciiTheme="majorHAnsi" w:hAnsiTheme="majorHAnsi" w:cstheme="majorHAnsi"/>
                <w:position w:val="-26"/>
                <w:sz w:val="26"/>
                <w:szCs w:val="26"/>
                <w:lang w:val="vi-VN"/>
              </w:rPr>
            </w:pPr>
            <w:r w:rsidRPr="00BB77EE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380" w:dyaOrig="320">
                <v:shape id="_x0000_i1055" type="#_x0000_t75" style="width:68.95pt;height:15.9pt" o:ole="">
                  <v:imagedata r:id="rId72" o:title=""/>
                </v:shape>
                <o:OLEObject Type="Embed" ProgID="Equation.DSMT4" ShapeID="_x0000_i1055" DrawAspect="Content" ObjectID="_1612789303" r:id="rId73"/>
              </w:object>
            </w:r>
          </w:p>
        </w:tc>
        <w:tc>
          <w:tcPr>
            <w:tcW w:w="14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A4493" w:rsidRPr="00BB77EE" w:rsidRDefault="003A4493" w:rsidP="003A4493">
            <w:pPr>
              <w:pStyle w:val="NoSpacing"/>
              <w:rPr>
                <w:rFonts w:asciiTheme="majorHAnsi" w:hAnsiTheme="majorHAnsi" w:cstheme="majorHAnsi"/>
                <w:position w:val="-26"/>
                <w:sz w:val="26"/>
                <w:szCs w:val="26"/>
                <w:lang w:val="vi-VN"/>
              </w:rPr>
            </w:pPr>
          </w:p>
        </w:tc>
      </w:tr>
      <w:tr w:rsidR="003A4493" w:rsidRPr="00BB77EE" w:rsidTr="003A4493">
        <w:trPr>
          <w:trHeight w:val="273"/>
        </w:trPr>
        <w:tc>
          <w:tcPr>
            <w:tcW w:w="924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A4493" w:rsidRDefault="003A4493" w:rsidP="003A4493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742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A4493" w:rsidRPr="00BB77EE" w:rsidRDefault="00BB77EE" w:rsidP="003A4493">
            <w:pPr>
              <w:pStyle w:val="NoSpacing"/>
              <w:rPr>
                <w:rFonts w:asciiTheme="majorHAnsi" w:hAnsiTheme="majorHAnsi" w:cstheme="majorHAnsi"/>
                <w:position w:val="-26"/>
                <w:sz w:val="26"/>
                <w:szCs w:val="26"/>
                <w:lang w:val="vi-VN"/>
              </w:rPr>
            </w:pPr>
            <w:r w:rsidRPr="00BB77EE">
              <w:rPr>
                <w:rFonts w:asciiTheme="majorHAnsi" w:hAnsiTheme="majorHAnsi" w:cstheme="majorHAnsi"/>
                <w:position w:val="-4"/>
                <w:sz w:val="26"/>
                <w:szCs w:val="26"/>
                <w:lang w:val="vi-VN"/>
              </w:rPr>
              <w:object w:dxaOrig="180" w:dyaOrig="279">
                <v:shape id="_x0000_i1056" type="#_x0000_t75" style="width:9.1pt;height:13.65pt" o:ole="">
                  <v:imagedata r:id="rId74" o:title=""/>
                </v:shape>
                <o:OLEObject Type="Embed" ProgID="Equation.DSMT4" ShapeID="_x0000_i1056" DrawAspect="Content" ObjectID="_1612789304" r:id="rId75"/>
              </w:object>
            </w:r>
            <m:oMath>
              <m:acc>
                <m:accPr>
                  <m:ctrlPr>
                    <w:rPr>
                      <w:rFonts w:ascii="Cambria Math" w:hAnsi="Cambria Math" w:cstheme="majorHAnsi"/>
                      <w:i/>
                      <w:position w:val="-26"/>
                      <w:sz w:val="26"/>
                      <w:szCs w:val="26"/>
                      <w:lang w:val="vi-VN"/>
                    </w:rPr>
                  </m:ctrlPr>
                </m:accPr>
                <m:e/>
              </m:acc>
              <m:r>
                <w:rPr>
                  <w:rFonts w:ascii="Cambria Math" w:hAnsi="Cambria Math" w:cstheme="majorHAnsi"/>
                  <w:position w:val="-26"/>
                  <w:sz w:val="26"/>
                  <w:szCs w:val="26"/>
                  <w:lang w:val="vi-VN"/>
                </w:rPr>
                <m:t>IED</m:t>
              </m:r>
            </m:oMath>
          </w:p>
        </w:tc>
        <w:tc>
          <w:tcPr>
            <w:tcW w:w="14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A4493" w:rsidRPr="00BB77EE" w:rsidRDefault="003A4493" w:rsidP="003A4493">
            <w:pPr>
              <w:pStyle w:val="NoSpacing"/>
              <w:rPr>
                <w:rFonts w:asciiTheme="majorHAnsi" w:hAnsiTheme="majorHAnsi" w:cstheme="majorHAnsi"/>
                <w:position w:val="-26"/>
                <w:sz w:val="26"/>
                <w:szCs w:val="26"/>
                <w:lang w:val="vi-VN"/>
              </w:rPr>
            </w:pPr>
          </w:p>
        </w:tc>
      </w:tr>
      <w:tr w:rsidR="003A4493" w:rsidRPr="00BB77EE" w:rsidTr="003A4493">
        <w:trPr>
          <w:trHeight w:val="834"/>
        </w:trPr>
        <w:tc>
          <w:tcPr>
            <w:tcW w:w="924" w:type="dxa"/>
            <w:vMerge/>
            <w:tcBorders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A4493" w:rsidRDefault="003A4493" w:rsidP="003A4493">
            <w:pPr>
              <w:pStyle w:val="NoSpacing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7427" w:type="dxa"/>
            <w:gridSpan w:val="2"/>
            <w:tcBorders>
              <w:top w:val="dotted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A4493" w:rsidRPr="00BB77EE" w:rsidRDefault="00977C3F" w:rsidP="00BB77EE">
            <w:pPr>
              <w:pStyle w:val="NoSpacing"/>
              <w:rPr>
                <w:rFonts w:asciiTheme="majorHAnsi" w:hAnsiTheme="majorHAnsi" w:cstheme="majorHAnsi"/>
                <w:position w:val="-26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̈"/>
                    <m:ctrlPr>
                      <w:rPr>
                        <w:rFonts w:ascii="Cambria Math" w:hAnsi="Cambria Math" w:cstheme="majorHAnsi"/>
                        <w:i/>
                        <w:position w:val="-26"/>
                        <w:sz w:val="26"/>
                        <w:szCs w:val="26"/>
                        <w:lang w:val="vi-VN"/>
                      </w:rPr>
                    </m:ctrlPr>
                  </m:accPr>
                  <m:e/>
                </m:acc>
                <m:r>
                  <w:rPr>
                    <w:rFonts w:ascii="Cambria Math" w:hAnsi="Cambria Math" w:cstheme="majorHAnsi"/>
                    <w:position w:val="-26"/>
                    <w:sz w:val="26"/>
                    <w:szCs w:val="26"/>
                    <w:lang w:val="vi-VN"/>
                  </w:rPr>
                  <m:t>IEDSSSSSSS</m:t>
                </m:r>
                <m:acc>
                  <m:accPr>
                    <m:ctrlPr>
                      <w:rPr>
                        <w:rFonts w:ascii="Cambria Math" w:hAnsi="Cambria Math" w:cstheme="majorHAnsi"/>
                        <w:i/>
                        <w:position w:val="-26"/>
                        <w:sz w:val="26"/>
                        <w:szCs w:val="26"/>
                        <w:lang w:val="vi-VN"/>
                      </w:rPr>
                    </m:ctrlPr>
                  </m:accPr>
                  <m:e/>
                </m:acc>
              </m:oMath>
            </m:oMathPara>
          </w:p>
        </w:tc>
        <w:tc>
          <w:tcPr>
            <w:tcW w:w="1495" w:type="dxa"/>
            <w:tcBorders>
              <w:top w:val="dotted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A4493" w:rsidRPr="00BB77EE" w:rsidRDefault="003A4493" w:rsidP="003A4493">
            <w:pPr>
              <w:pStyle w:val="NoSpacing"/>
              <w:rPr>
                <w:rFonts w:asciiTheme="majorHAnsi" w:hAnsiTheme="majorHAnsi" w:cstheme="majorHAnsi"/>
                <w:position w:val="-26"/>
                <w:sz w:val="26"/>
                <w:szCs w:val="26"/>
                <w:lang w:val="vi-VN"/>
              </w:rPr>
            </w:pPr>
          </w:p>
        </w:tc>
      </w:tr>
    </w:tbl>
    <w:p w:rsidR="00DA5BFB" w:rsidRDefault="00DA5BFB" w:rsidP="00DA5BFB">
      <w:pPr>
        <w:spacing w:before="240" w:after="0" w:line="360" w:lineRule="auto"/>
        <w:jc w:val="right"/>
        <w:rPr>
          <w:rFonts w:ascii="Times New Roman" w:hAnsi="Times New Roman"/>
          <w:szCs w:val="26"/>
          <w:lang w:val="vi-VN"/>
        </w:rPr>
      </w:pPr>
    </w:p>
    <w:p w:rsidR="00DA5BFB" w:rsidRDefault="00DA5BFB" w:rsidP="00DA5BFB">
      <w:pPr>
        <w:spacing w:before="240" w:after="0" w:line="360" w:lineRule="auto"/>
        <w:jc w:val="right"/>
        <w:rPr>
          <w:rFonts w:ascii="Times New Roman" w:hAnsi="Times New Roman"/>
          <w:szCs w:val="26"/>
          <w:lang w:val="vi-VN"/>
        </w:rPr>
      </w:pPr>
    </w:p>
    <w:p w:rsidR="00DA5BFB" w:rsidRDefault="00DA5BFB" w:rsidP="00DA5BFB">
      <w:pPr>
        <w:spacing w:before="240" w:after="0" w:line="360" w:lineRule="auto"/>
        <w:jc w:val="right"/>
        <w:rPr>
          <w:rFonts w:ascii="Times New Roman" w:hAnsi="Times New Roman"/>
          <w:szCs w:val="26"/>
          <w:lang w:val="vi-VN"/>
        </w:rPr>
      </w:pPr>
    </w:p>
    <w:p w:rsidR="00DA5BFB" w:rsidRDefault="00DA5BFB" w:rsidP="00DA5BFB">
      <w:pPr>
        <w:spacing w:before="240" w:after="0" w:line="360" w:lineRule="auto"/>
        <w:jc w:val="right"/>
        <w:rPr>
          <w:rFonts w:ascii="Times New Roman" w:hAnsi="Times New Roman"/>
          <w:szCs w:val="26"/>
          <w:lang w:val="vi-VN"/>
        </w:rPr>
      </w:pPr>
    </w:p>
    <w:p w:rsidR="00DA5BFB" w:rsidRDefault="00DA5BFB" w:rsidP="00DA5BFB">
      <w:pPr>
        <w:spacing w:before="240" w:after="0" w:line="360" w:lineRule="auto"/>
        <w:jc w:val="right"/>
        <w:rPr>
          <w:rFonts w:ascii="Times New Roman" w:hAnsi="Times New Roman"/>
          <w:szCs w:val="26"/>
          <w:lang w:val="vi-VN"/>
        </w:rPr>
      </w:pPr>
    </w:p>
    <w:p w:rsidR="00DA5BFB" w:rsidRPr="00DA5BFB" w:rsidRDefault="00DA5BFB" w:rsidP="00DA5BFB">
      <w:pPr>
        <w:spacing w:before="240" w:after="0" w:line="360" w:lineRule="auto"/>
        <w:jc w:val="right"/>
        <w:rPr>
          <w:rFonts w:ascii="Times New Roman" w:hAnsi="Times New Roman"/>
          <w:szCs w:val="26"/>
          <w:lang w:val="vi-VN"/>
        </w:rPr>
      </w:pPr>
    </w:p>
    <w:p w:rsidR="00350BED" w:rsidRPr="00BB77EE" w:rsidRDefault="00350BED" w:rsidP="009013BE">
      <w:pPr>
        <w:spacing w:before="240" w:after="0" w:line="360" w:lineRule="auto"/>
        <w:jc w:val="both"/>
        <w:rPr>
          <w:rFonts w:ascii="Times New Roman" w:hAnsi="Times New Roman"/>
          <w:szCs w:val="26"/>
          <w:lang w:val="vi-VN"/>
        </w:rPr>
      </w:pPr>
      <w:r w:rsidRPr="00BB77EE">
        <w:rPr>
          <w:rFonts w:ascii="Times New Roman" w:hAnsi="Times New Roman"/>
          <w:szCs w:val="26"/>
          <w:lang w:val="vi-VN"/>
        </w:rPr>
        <w:t xml:space="preserve">* </w:t>
      </w:r>
      <w:r w:rsidRPr="00BB77EE">
        <w:rPr>
          <w:rFonts w:ascii="Times New Roman" w:hAnsi="Times New Roman"/>
          <w:i/>
          <w:szCs w:val="26"/>
          <w:u w:val="single"/>
          <w:lang w:val="vi-VN"/>
        </w:rPr>
        <w:t>Lưu ý</w:t>
      </w:r>
      <w:r w:rsidRPr="00BB77EE">
        <w:rPr>
          <w:rFonts w:ascii="Times New Roman" w:hAnsi="Times New Roman"/>
          <w:i/>
          <w:szCs w:val="26"/>
          <w:lang w:val="vi-VN"/>
        </w:rPr>
        <w:t>:  Học sinh làm cách khác giáo viên vận dụng thang điểm để chấm</w:t>
      </w:r>
      <w:r w:rsidRPr="00BB77EE">
        <w:rPr>
          <w:rFonts w:ascii="Times New Roman" w:hAnsi="Times New Roman"/>
          <w:szCs w:val="26"/>
          <w:lang w:val="vi-VN"/>
        </w:rPr>
        <w:t>.</w:t>
      </w:r>
    </w:p>
    <w:p w:rsidR="00350BED" w:rsidRPr="00BB77EE" w:rsidRDefault="00350BED" w:rsidP="00350BED">
      <w:pPr>
        <w:spacing w:after="0" w:line="360" w:lineRule="auto"/>
        <w:ind w:firstLine="851"/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BB77EE">
        <w:rPr>
          <w:rFonts w:ascii="Times New Roman" w:hAnsi="Times New Roman"/>
          <w:b/>
          <w:i/>
          <w:szCs w:val="26"/>
          <w:lang w:val="vi-VN"/>
        </w:rPr>
        <w:t>* Thang điểm Đề B tương tự Đề A.</w:t>
      </w:r>
    </w:p>
    <w:sectPr w:rsidR="00350BED" w:rsidRPr="00BB77EE" w:rsidSect="00CA0011">
      <w:pgSz w:w="11906" w:h="16838"/>
      <w:pgMar w:top="1701" w:right="1134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7C3F" w:rsidRDefault="00977C3F" w:rsidP="003A4493">
      <w:pPr>
        <w:spacing w:after="0" w:line="240" w:lineRule="auto"/>
      </w:pPr>
      <w:r>
        <w:separator/>
      </w:r>
    </w:p>
  </w:endnote>
  <w:endnote w:type="continuationSeparator" w:id="0">
    <w:p w:rsidR="00977C3F" w:rsidRDefault="00977C3F" w:rsidP="003A44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7C3F" w:rsidRDefault="00977C3F" w:rsidP="003A4493">
      <w:pPr>
        <w:spacing w:after="0" w:line="240" w:lineRule="auto"/>
      </w:pPr>
      <w:r>
        <w:separator/>
      </w:r>
    </w:p>
  </w:footnote>
  <w:footnote w:type="continuationSeparator" w:id="0">
    <w:p w:rsidR="00977C3F" w:rsidRDefault="00977C3F" w:rsidP="003A449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C06B4D"/>
    <w:multiLevelType w:val="hybridMultilevel"/>
    <w:tmpl w:val="E7AC50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ED0EA9"/>
    <w:multiLevelType w:val="hybridMultilevel"/>
    <w:tmpl w:val="FF82DAD8"/>
    <w:lvl w:ilvl="0" w:tplc="27C033F0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743EB0"/>
    <w:multiLevelType w:val="hybridMultilevel"/>
    <w:tmpl w:val="2BD28E40"/>
    <w:lvl w:ilvl="0" w:tplc="D1DEB76C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4E6BE1"/>
    <w:multiLevelType w:val="hybridMultilevel"/>
    <w:tmpl w:val="A6021AD2"/>
    <w:lvl w:ilvl="0" w:tplc="31E69C96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1E76400D"/>
    <w:multiLevelType w:val="hybridMultilevel"/>
    <w:tmpl w:val="4E5803F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B7750C"/>
    <w:multiLevelType w:val="hybridMultilevel"/>
    <w:tmpl w:val="E7AC50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1B7B68"/>
    <w:multiLevelType w:val="hybridMultilevel"/>
    <w:tmpl w:val="FD32F392"/>
    <w:lvl w:ilvl="0" w:tplc="B912557C">
      <w:start w:val="1"/>
      <w:numFmt w:val="upp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4F10B7"/>
    <w:multiLevelType w:val="hybridMultilevel"/>
    <w:tmpl w:val="28467A2A"/>
    <w:lvl w:ilvl="0" w:tplc="BA749C0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231F2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791426"/>
    <w:multiLevelType w:val="hybridMultilevel"/>
    <w:tmpl w:val="348AE8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1B12F8"/>
    <w:multiLevelType w:val="hybridMultilevel"/>
    <w:tmpl w:val="9EC4457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3"/>
  </w:num>
  <w:num w:numId="5">
    <w:abstractNumId w:val="7"/>
  </w:num>
  <w:num w:numId="6">
    <w:abstractNumId w:val="8"/>
  </w:num>
  <w:num w:numId="7">
    <w:abstractNumId w:val="0"/>
  </w:num>
  <w:num w:numId="8">
    <w:abstractNumId w:val="6"/>
  </w:num>
  <w:num w:numId="9">
    <w:abstractNumId w:val="9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0011"/>
    <w:rsid w:val="00004AD8"/>
    <w:rsid w:val="00031649"/>
    <w:rsid w:val="000B47C0"/>
    <w:rsid w:val="000D5D09"/>
    <w:rsid w:val="000F033C"/>
    <w:rsid w:val="001027CD"/>
    <w:rsid w:val="00112455"/>
    <w:rsid w:val="0013479D"/>
    <w:rsid w:val="001966F8"/>
    <w:rsid w:val="001A5812"/>
    <w:rsid w:val="001F46CE"/>
    <w:rsid w:val="0020134C"/>
    <w:rsid w:val="00207CE0"/>
    <w:rsid w:val="00217D66"/>
    <w:rsid w:val="00224602"/>
    <w:rsid w:val="0023313F"/>
    <w:rsid w:val="002F7723"/>
    <w:rsid w:val="0030445C"/>
    <w:rsid w:val="00333A7E"/>
    <w:rsid w:val="003453AD"/>
    <w:rsid w:val="00350BED"/>
    <w:rsid w:val="00365C78"/>
    <w:rsid w:val="003A4493"/>
    <w:rsid w:val="004403F1"/>
    <w:rsid w:val="00445C42"/>
    <w:rsid w:val="00496988"/>
    <w:rsid w:val="004C3B81"/>
    <w:rsid w:val="00512AED"/>
    <w:rsid w:val="005159DF"/>
    <w:rsid w:val="0056274B"/>
    <w:rsid w:val="005A78DD"/>
    <w:rsid w:val="005E0700"/>
    <w:rsid w:val="006031FF"/>
    <w:rsid w:val="0067700A"/>
    <w:rsid w:val="007B53B2"/>
    <w:rsid w:val="007C4787"/>
    <w:rsid w:val="00824BF3"/>
    <w:rsid w:val="0085277D"/>
    <w:rsid w:val="00852F9D"/>
    <w:rsid w:val="008E4E0B"/>
    <w:rsid w:val="008E73E4"/>
    <w:rsid w:val="009013BE"/>
    <w:rsid w:val="00940497"/>
    <w:rsid w:val="00941738"/>
    <w:rsid w:val="0096184A"/>
    <w:rsid w:val="00973483"/>
    <w:rsid w:val="00977C3F"/>
    <w:rsid w:val="00994228"/>
    <w:rsid w:val="009B4D0F"/>
    <w:rsid w:val="00A10821"/>
    <w:rsid w:val="00A130CE"/>
    <w:rsid w:val="00A17B9E"/>
    <w:rsid w:val="00A37AEF"/>
    <w:rsid w:val="00A81367"/>
    <w:rsid w:val="00AE2285"/>
    <w:rsid w:val="00B161DE"/>
    <w:rsid w:val="00B34B76"/>
    <w:rsid w:val="00B42C38"/>
    <w:rsid w:val="00BB2880"/>
    <w:rsid w:val="00BB77EE"/>
    <w:rsid w:val="00C304DE"/>
    <w:rsid w:val="00C86752"/>
    <w:rsid w:val="00C8691D"/>
    <w:rsid w:val="00CA0011"/>
    <w:rsid w:val="00CA350E"/>
    <w:rsid w:val="00CC08B9"/>
    <w:rsid w:val="00CD14C0"/>
    <w:rsid w:val="00D32ECB"/>
    <w:rsid w:val="00DA2EB2"/>
    <w:rsid w:val="00DA5BFB"/>
    <w:rsid w:val="00E13316"/>
    <w:rsid w:val="00E165BD"/>
    <w:rsid w:val="00E7768A"/>
    <w:rsid w:val="00E966B1"/>
    <w:rsid w:val="00EC5673"/>
    <w:rsid w:val="00F50ECC"/>
    <w:rsid w:val="00F50FB4"/>
    <w:rsid w:val="00F553F2"/>
    <w:rsid w:val="00F625BB"/>
    <w:rsid w:val="00F77169"/>
    <w:rsid w:val="00FB4680"/>
    <w:rsid w:val="00FD4413"/>
    <w:rsid w:val="00FE3738"/>
    <w:rsid w:val="00FE3B75"/>
    <w:rsid w:val="00FE4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0011"/>
    <w:pPr>
      <w:spacing w:after="160" w:line="259" w:lineRule="auto"/>
    </w:pPr>
    <w:rPr>
      <w:rFonts w:ascii="VNI-Times" w:eastAsia="Arial" w:hAnsi="VNI-Times" w:cs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A0011"/>
    <w:pPr>
      <w:spacing w:after="0" w:line="240" w:lineRule="auto"/>
    </w:pPr>
    <w:rPr>
      <w:rFonts w:ascii="Calibri" w:eastAsia="Calibri" w:hAnsi="Calibri" w:cs="Times New Roman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A00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0011"/>
    <w:rPr>
      <w:rFonts w:ascii="Tahoma" w:eastAsia="Arial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5E0700"/>
    <w:rPr>
      <w:color w:val="808080"/>
    </w:rPr>
  </w:style>
  <w:style w:type="table" w:styleId="TableGrid">
    <w:name w:val="Table Grid"/>
    <w:basedOn w:val="TableNormal"/>
    <w:uiPriority w:val="59"/>
    <w:rsid w:val="00E966B1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E966B1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E966B1"/>
    <w:rPr>
      <w:rFonts w:ascii="VNI-Times" w:eastAsia="Arial" w:hAnsi="VNI-Times" w:cs="Times New Roman"/>
      <w:sz w:val="2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3A449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A4493"/>
    <w:rPr>
      <w:rFonts w:ascii="VNI-Times" w:eastAsia="Arial" w:hAnsi="VNI-Times" w:cs="Times New Roman"/>
      <w:sz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3A449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A4493"/>
    <w:rPr>
      <w:rFonts w:ascii="VNI-Times" w:eastAsia="Arial" w:hAnsi="VNI-Times" w:cs="Times New Roman"/>
      <w:sz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0011"/>
    <w:pPr>
      <w:spacing w:after="160" w:line="259" w:lineRule="auto"/>
    </w:pPr>
    <w:rPr>
      <w:rFonts w:ascii="VNI-Times" w:eastAsia="Arial" w:hAnsi="VNI-Times" w:cs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A0011"/>
    <w:pPr>
      <w:spacing w:after="0" w:line="240" w:lineRule="auto"/>
    </w:pPr>
    <w:rPr>
      <w:rFonts w:ascii="Calibri" w:eastAsia="Calibri" w:hAnsi="Calibri" w:cs="Times New Roman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A00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0011"/>
    <w:rPr>
      <w:rFonts w:ascii="Tahoma" w:eastAsia="Arial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5E0700"/>
    <w:rPr>
      <w:color w:val="808080"/>
    </w:rPr>
  </w:style>
  <w:style w:type="table" w:styleId="TableGrid">
    <w:name w:val="Table Grid"/>
    <w:basedOn w:val="TableNormal"/>
    <w:uiPriority w:val="59"/>
    <w:rsid w:val="00E966B1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E966B1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E966B1"/>
    <w:rPr>
      <w:rFonts w:ascii="VNI-Times" w:eastAsia="Arial" w:hAnsi="VNI-Times" w:cs="Times New Roman"/>
      <w:sz w:val="2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3A449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A4493"/>
    <w:rPr>
      <w:rFonts w:ascii="VNI-Times" w:eastAsia="Arial" w:hAnsi="VNI-Times" w:cs="Times New Roman"/>
      <w:sz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3A449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A4493"/>
    <w:rPr>
      <w:rFonts w:ascii="VNI-Times" w:eastAsia="Arial" w:hAnsi="VNI-Times" w:cs="Times New Roman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3.bin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jpeg"/><Relationship Id="rId37" Type="http://schemas.openxmlformats.org/officeDocument/2006/relationships/image" Target="media/image17.jpeg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36" Type="http://schemas.openxmlformats.org/officeDocument/2006/relationships/image" Target="media/image16.jpeg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2.png"/><Relationship Id="rId44" Type="http://schemas.openxmlformats.org/officeDocument/2006/relationships/image" Target="media/image21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jpeg"/><Relationship Id="rId35" Type="http://schemas.openxmlformats.org/officeDocument/2006/relationships/image" Target="media/image15.e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png"/><Relationship Id="rId33" Type="http://schemas.openxmlformats.org/officeDocument/2006/relationships/image" Target="media/image14.wmf"/><Relationship Id="rId38" Type="http://schemas.openxmlformats.org/officeDocument/2006/relationships/image" Target="media/image18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8.wmf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1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0061A2-A9AC-4588-B087-D6F214E9B9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20</Words>
  <Characters>4680</Characters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4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2-27T09:14:00Z</dcterms:created>
  <dcterms:modified xsi:type="dcterms:W3CDTF">2019-02-27T09:14:00Z</dcterms:modified>
</cp:coreProperties>
</file>